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2A35" w:rsidRPr="00E52A35" w:rsidRDefault="000B300C" w:rsidP="00E52A35">
      <w:pPr>
        <w:spacing w:line="360" w:lineRule="auto"/>
        <w:jc w:val="center"/>
        <w:rPr>
          <w:b/>
          <w:noProof/>
          <w:color w:val="FF0000"/>
          <w:sz w:val="32"/>
          <w:szCs w:val="32"/>
        </w:rPr>
      </w:pPr>
      <w:r w:rsidRPr="000B300C">
        <w:rPr>
          <w:rFonts w:hint="eastAsia"/>
          <w:b/>
          <w:noProof/>
          <w:color w:val="FF0000"/>
          <w:sz w:val="32"/>
          <w:szCs w:val="32"/>
        </w:rPr>
        <w:t>备战</w:t>
      </w:r>
      <w:r w:rsidRPr="000B300C">
        <w:rPr>
          <w:rFonts w:hint="eastAsia"/>
          <w:b/>
          <w:noProof/>
          <w:color w:val="FF0000"/>
          <w:sz w:val="32"/>
          <w:szCs w:val="32"/>
        </w:rPr>
        <w:t>2020</w:t>
      </w:r>
      <w:r w:rsidRPr="000B300C">
        <w:rPr>
          <w:rFonts w:hint="eastAsia"/>
          <w:b/>
          <w:noProof/>
          <w:color w:val="FF0000"/>
          <w:sz w:val="32"/>
          <w:szCs w:val="32"/>
        </w:rPr>
        <w:t>年中考化学专题复习：</w:t>
      </w:r>
      <w:r w:rsidRPr="00901887">
        <w:rPr>
          <w:rFonts w:hint="eastAsia"/>
          <w:b/>
          <w:noProof/>
          <w:color w:val="FF0000"/>
          <w:sz w:val="32"/>
          <w:szCs w:val="32"/>
        </w:rPr>
        <w:t>专题</w:t>
      </w:r>
      <w:bookmarkStart w:id="0" w:name="_GoBack"/>
      <w:r w:rsidR="007D48ED" w:rsidRPr="002F09C3">
        <w:rPr>
          <w:b/>
          <w:noProof/>
          <w:color w:val="FF0000"/>
          <w:sz w:val="32"/>
          <w:szCs w:val="32"/>
        </w:rPr>
        <w:drawing>
          <wp:anchor distT="0" distB="0" distL="114300" distR="114300" simplePos="0" relativeHeight="251661312" behindDoc="0" locked="0" layoutInCell="1" allowOverlap="1" wp14:anchorId="22AD624D" wp14:editId="70A0F006">
            <wp:simplePos x="0" y="0"/>
            <wp:positionH relativeFrom="page">
              <wp:posOffset>12573000</wp:posOffset>
            </wp:positionH>
            <wp:positionV relativeFrom="topMargin">
              <wp:posOffset>12674600</wp:posOffset>
            </wp:positionV>
            <wp:extent cx="495300" cy="495300"/>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0" cy="495300"/>
                    </a:xfrm>
                    <a:prstGeom prst="rect">
                      <a:avLst/>
                    </a:prstGeom>
                    <a:noFill/>
                  </pic:spPr>
                </pic:pic>
              </a:graphicData>
            </a:graphic>
            <wp14:sizeRelH relativeFrom="page">
              <wp14:pctWidth>0</wp14:pctWidth>
            </wp14:sizeRelH>
            <wp14:sizeRelV relativeFrom="page">
              <wp14:pctHeight>0</wp14:pctHeight>
            </wp14:sizeRelV>
          </wp:anchor>
        </w:drawing>
      </w:r>
      <w:r w:rsidR="00E52A35" w:rsidRPr="00E52A35">
        <w:rPr>
          <w:rFonts w:hint="eastAsia"/>
          <w:b/>
          <w:noProof/>
          <w:color w:val="FF0000"/>
          <w:sz w:val="32"/>
          <w:szCs w:val="32"/>
        </w:rPr>
        <w:t>10</w:t>
      </w:r>
      <w:r w:rsidR="00E52A35" w:rsidRPr="00E52A35">
        <w:rPr>
          <w:rFonts w:hint="eastAsia"/>
          <w:b/>
          <w:noProof/>
          <w:color w:val="FF0000"/>
          <w:sz w:val="32"/>
          <w:szCs w:val="32"/>
        </w:rPr>
        <w:t>坐标曲线专题</w:t>
      </w:r>
      <w:bookmarkEnd w:id="0"/>
      <w:r w:rsidRPr="002F09C3">
        <w:rPr>
          <w:rFonts w:hint="eastAsia"/>
          <w:b/>
          <w:noProof/>
          <w:color w:val="FF0000"/>
          <w:sz w:val="32"/>
          <w:szCs w:val="32"/>
        </w:rPr>
        <w:t>（</w:t>
      </w:r>
      <w:r w:rsidR="003006D0">
        <w:rPr>
          <w:rFonts w:hint="eastAsia"/>
          <w:b/>
          <w:noProof/>
          <w:color w:val="FF0000"/>
          <w:sz w:val="32"/>
          <w:szCs w:val="32"/>
        </w:rPr>
        <w:t>原卷</w:t>
      </w:r>
      <w:r w:rsidR="003073E2" w:rsidRPr="002F09C3">
        <w:rPr>
          <w:rFonts w:hint="eastAsia"/>
          <w:b/>
          <w:noProof/>
          <w:color w:val="FF0000"/>
          <w:sz w:val="32"/>
          <w:szCs w:val="32"/>
        </w:rPr>
        <w:t>版</w:t>
      </w:r>
      <w:r w:rsidRPr="002F09C3">
        <w:rPr>
          <w:rFonts w:hint="eastAsia"/>
          <w:b/>
          <w:noProof/>
          <w:color w:val="FF0000"/>
          <w:sz w:val="32"/>
          <w:szCs w:val="32"/>
        </w:rPr>
        <w:t>）</w:t>
      </w:r>
    </w:p>
    <w:p w:rsidR="00E52A35" w:rsidRPr="009444B7" w:rsidRDefault="00E52A35" w:rsidP="00E52A35">
      <w:pPr>
        <w:spacing w:line="360" w:lineRule="auto"/>
        <w:rPr>
          <w:b/>
        </w:rPr>
      </w:pPr>
      <w:r w:rsidRPr="009444B7">
        <w:rPr>
          <w:b/>
        </w:rPr>
        <w:t>一、单选题</w:t>
      </w:r>
    </w:p>
    <w:p w:rsidR="00E52A35" w:rsidRPr="009444B7" w:rsidRDefault="00E52A35" w:rsidP="00E52A35">
      <w:pPr>
        <w:spacing w:line="360" w:lineRule="auto"/>
        <w:jc w:val="left"/>
        <w:textAlignment w:val="center"/>
      </w:pPr>
      <w:r w:rsidRPr="009444B7">
        <w:t>1</w:t>
      </w:r>
      <w:r w:rsidRPr="009444B7">
        <w:t>．（</w:t>
      </w:r>
      <w:r w:rsidRPr="009444B7">
        <w:t>2019·</w:t>
      </w:r>
      <w:r w:rsidRPr="009444B7">
        <w:t>吉林）向盛有定量固体的烧杯中加人某溶液</w:t>
      </w:r>
      <w:r w:rsidRPr="009444B7">
        <w:t>,</w:t>
      </w:r>
      <w:r w:rsidRPr="009444B7">
        <w:t>固体质量</w:t>
      </w:r>
      <w:proofErr w:type="gramStart"/>
      <w:r w:rsidRPr="009444B7">
        <w:t>変</w:t>
      </w:r>
      <w:proofErr w:type="gramEnd"/>
      <w:r w:rsidRPr="009444B7">
        <w:t>化与下图相符的是</w:t>
      </w:r>
    </w:p>
    <w:p w:rsidR="00E52A35" w:rsidRPr="009444B7" w:rsidRDefault="00E52A35" w:rsidP="00E52A35">
      <w:pPr>
        <w:spacing w:line="360" w:lineRule="auto"/>
        <w:jc w:val="left"/>
        <w:textAlignment w:val="center"/>
      </w:pPr>
      <w:r w:rsidRPr="009444B7">
        <w:rPr>
          <w:noProof/>
        </w:rPr>
        <w:drawing>
          <wp:inline distT="0" distB="0" distL="114300" distR="114300" wp14:anchorId="7789D47C" wp14:editId="7DA999B2">
            <wp:extent cx="1428750" cy="1390650"/>
            <wp:effectExtent l="0" t="0" r="0" b="0"/>
            <wp:docPr id="100001"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162424" name="图片 100001" descr="figure"/>
                    <pic:cNvPicPr>
                      <a:picLocks noChangeAspect="1"/>
                    </pic:cNvPicPr>
                  </pic:nvPicPr>
                  <pic:blipFill>
                    <a:blip r:embed="rId9"/>
                    <a:stretch>
                      <a:fillRect/>
                    </a:stretch>
                  </pic:blipFill>
                  <pic:spPr>
                    <a:xfrm>
                      <a:off x="0" y="0"/>
                      <a:ext cx="1428750" cy="1390650"/>
                    </a:xfrm>
                    <a:prstGeom prst="rect">
                      <a:avLst/>
                    </a:prstGeom>
                  </pic:spPr>
                </pic:pic>
              </a:graphicData>
            </a:graphic>
          </wp:inline>
        </w:drawing>
      </w:r>
    </w:p>
    <w:p w:rsidR="00E52A35" w:rsidRPr="009444B7" w:rsidRDefault="00E52A35" w:rsidP="00E52A35">
      <w:pPr>
        <w:spacing w:line="360" w:lineRule="auto"/>
        <w:jc w:val="left"/>
        <w:textAlignment w:val="center"/>
      </w:pPr>
      <w:r w:rsidRPr="009444B7">
        <w:t>A</w:t>
      </w:r>
      <w:r w:rsidRPr="009444B7">
        <w:t>．</w:t>
      </w:r>
      <w:r w:rsidRPr="009444B7">
        <w:t>MnO</w:t>
      </w:r>
      <w:r w:rsidRPr="009444B7">
        <w:rPr>
          <w:vertAlign w:val="subscript"/>
        </w:rPr>
        <w:t>2</w:t>
      </w:r>
      <w:r w:rsidRPr="009444B7">
        <w:t>中加人</w:t>
      </w:r>
      <w:r w:rsidRPr="009444B7">
        <w:t>H</w:t>
      </w:r>
      <w:r w:rsidRPr="009444B7">
        <w:rPr>
          <w:vertAlign w:val="subscript"/>
        </w:rPr>
        <w:t>2</w:t>
      </w:r>
      <w:r w:rsidRPr="009444B7">
        <w:t>O</w:t>
      </w:r>
      <w:r w:rsidRPr="009444B7">
        <w:rPr>
          <w:vertAlign w:val="subscript"/>
        </w:rPr>
        <w:t>2</w:t>
      </w:r>
      <w:r w:rsidRPr="009444B7">
        <w:t>溶液</w:t>
      </w:r>
      <w:r w:rsidRPr="009444B7">
        <w:t xml:space="preserve">      B</w:t>
      </w:r>
      <w:r w:rsidRPr="009444B7">
        <w:t>．</w:t>
      </w:r>
      <w:r w:rsidRPr="009444B7">
        <w:t>Cu-Zn</w:t>
      </w:r>
      <w:r w:rsidRPr="009444B7">
        <w:t>合金中加人稀</w:t>
      </w:r>
      <w:proofErr w:type="spellStart"/>
      <w:r w:rsidRPr="009444B7">
        <w:t>HCl</w:t>
      </w:r>
      <w:proofErr w:type="spellEnd"/>
    </w:p>
    <w:p w:rsidR="00E52A35" w:rsidRPr="009444B7" w:rsidRDefault="00E52A35" w:rsidP="00E52A35">
      <w:pPr>
        <w:spacing w:line="360" w:lineRule="auto"/>
        <w:jc w:val="left"/>
        <w:textAlignment w:val="center"/>
      </w:pPr>
      <w:r w:rsidRPr="009444B7">
        <w:t>C</w:t>
      </w:r>
      <w:r w:rsidRPr="009444B7">
        <w:t>．</w:t>
      </w:r>
      <w:proofErr w:type="spellStart"/>
      <w:r w:rsidRPr="009444B7">
        <w:t>CuO</w:t>
      </w:r>
      <w:proofErr w:type="spellEnd"/>
      <w:r w:rsidRPr="009444B7">
        <w:t>中加人稀</w:t>
      </w:r>
      <w:r w:rsidRPr="009444B7">
        <w:t>H</w:t>
      </w:r>
      <w:r w:rsidRPr="009444B7">
        <w:rPr>
          <w:vertAlign w:val="subscript"/>
        </w:rPr>
        <w:t>2</w:t>
      </w:r>
      <w:r w:rsidRPr="009444B7">
        <w:t>SO</w:t>
      </w:r>
      <w:r w:rsidRPr="009444B7">
        <w:rPr>
          <w:vertAlign w:val="subscript"/>
        </w:rPr>
        <w:t xml:space="preserve">4           </w:t>
      </w:r>
      <w:r w:rsidRPr="009444B7">
        <w:t>D</w:t>
      </w:r>
      <w:r w:rsidRPr="009444B7">
        <w:t>．</w:t>
      </w:r>
      <w:r w:rsidRPr="009444B7">
        <w:t>BaCO</w:t>
      </w:r>
      <w:r w:rsidRPr="009444B7">
        <w:rPr>
          <w:vertAlign w:val="subscript"/>
        </w:rPr>
        <w:t>3</w:t>
      </w:r>
      <w:r w:rsidRPr="009444B7">
        <w:t>中加人稀</w:t>
      </w:r>
      <w:r w:rsidRPr="009444B7">
        <w:t>HNO</w:t>
      </w:r>
      <w:r w:rsidRPr="009444B7">
        <w:rPr>
          <w:vertAlign w:val="subscript"/>
        </w:rPr>
        <w:t>3</w:t>
      </w:r>
    </w:p>
    <w:p w:rsidR="00E52A35" w:rsidRPr="009444B7" w:rsidRDefault="00E52A35" w:rsidP="00E52A35">
      <w:pPr>
        <w:spacing w:line="360" w:lineRule="auto"/>
        <w:jc w:val="left"/>
        <w:textAlignment w:val="center"/>
      </w:pPr>
      <w:r w:rsidRPr="009444B7">
        <w:t>2</w:t>
      </w:r>
      <w:r w:rsidRPr="009444B7">
        <w:t>．（</w:t>
      </w:r>
      <w:r w:rsidRPr="009444B7">
        <w:t>2019·</w:t>
      </w:r>
      <w:r w:rsidRPr="009444B7">
        <w:t>黑龙江）下列</w:t>
      </w:r>
      <w:proofErr w:type="gramStart"/>
      <w:r w:rsidRPr="009444B7">
        <w:t>图象</w:t>
      </w:r>
      <w:proofErr w:type="gramEnd"/>
      <w:r w:rsidRPr="009444B7">
        <w:t>不能正确反映其变化过程的是（　　）</w:t>
      </w:r>
    </w:p>
    <w:p w:rsidR="00E52A35" w:rsidRPr="009444B7" w:rsidRDefault="00E52A35" w:rsidP="00E52A35">
      <w:pPr>
        <w:spacing w:line="360" w:lineRule="auto"/>
        <w:jc w:val="left"/>
        <w:textAlignment w:val="center"/>
      </w:pPr>
      <w:r w:rsidRPr="009444B7">
        <w:t>A</w:t>
      </w:r>
      <w:r w:rsidRPr="009444B7">
        <w:t>．</w:t>
      </w:r>
      <w:r w:rsidRPr="009444B7">
        <w:rPr>
          <w:noProof/>
        </w:rPr>
        <w:drawing>
          <wp:inline distT="0" distB="0" distL="114300" distR="114300" wp14:anchorId="6E7A3D38" wp14:editId="628B7B69">
            <wp:extent cx="1266825" cy="1162050"/>
            <wp:effectExtent l="0" t="0" r="9525" b="0"/>
            <wp:docPr id="100005" name="图片 100005"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738043414" name="图片 100005" descr="figure"/>
                    <pic:cNvPicPr/>
                  </pic:nvPicPr>
                  <pic:blipFill>
                    <a:blip r:embed="rId10"/>
                    <a:stretch>
                      <a:fillRect/>
                    </a:stretch>
                  </pic:blipFill>
                  <pic:spPr>
                    <a:xfrm>
                      <a:off x="0" y="0"/>
                      <a:ext cx="1266825" cy="1162050"/>
                    </a:xfrm>
                    <a:prstGeom prst="rect">
                      <a:avLst/>
                    </a:prstGeom>
                  </pic:spPr>
                </pic:pic>
              </a:graphicData>
            </a:graphic>
          </wp:inline>
        </w:drawing>
      </w:r>
      <w:r w:rsidRPr="009444B7">
        <w:t>镁在装有空气的密闭容器内燃烧</w:t>
      </w:r>
    </w:p>
    <w:p w:rsidR="00E52A35" w:rsidRPr="009444B7" w:rsidRDefault="00E52A35" w:rsidP="00E52A35">
      <w:pPr>
        <w:spacing w:line="360" w:lineRule="auto"/>
        <w:jc w:val="left"/>
        <w:textAlignment w:val="center"/>
      </w:pPr>
      <w:r w:rsidRPr="009444B7">
        <w:t>B</w:t>
      </w:r>
      <w:r w:rsidRPr="009444B7">
        <w:t>．</w:t>
      </w:r>
      <w:r w:rsidRPr="009444B7">
        <w:rPr>
          <w:noProof/>
        </w:rPr>
        <w:drawing>
          <wp:inline distT="0" distB="0" distL="114300" distR="114300" wp14:anchorId="1C0A64E8" wp14:editId="55CDD220">
            <wp:extent cx="1276350" cy="1181100"/>
            <wp:effectExtent l="0" t="0" r="0" b="0"/>
            <wp:docPr id="1153218072" name="图片 1153218072"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681364890" name="图片 1153218072" descr="figure"/>
                    <pic:cNvPicPr/>
                  </pic:nvPicPr>
                  <pic:blipFill>
                    <a:blip r:embed="rId11"/>
                    <a:stretch>
                      <a:fillRect/>
                    </a:stretch>
                  </pic:blipFill>
                  <pic:spPr>
                    <a:xfrm>
                      <a:off x="0" y="0"/>
                      <a:ext cx="1276350" cy="1181100"/>
                    </a:xfrm>
                    <a:prstGeom prst="rect">
                      <a:avLst/>
                    </a:prstGeom>
                  </pic:spPr>
                </pic:pic>
              </a:graphicData>
            </a:graphic>
          </wp:inline>
        </w:drawing>
      </w:r>
      <w:r w:rsidRPr="009444B7">
        <w:t>电解水生成气体的体积</w:t>
      </w:r>
    </w:p>
    <w:p w:rsidR="00E52A35" w:rsidRPr="009444B7" w:rsidRDefault="00E52A35" w:rsidP="00E52A35">
      <w:pPr>
        <w:spacing w:line="360" w:lineRule="auto"/>
        <w:jc w:val="left"/>
        <w:textAlignment w:val="center"/>
      </w:pPr>
      <w:r w:rsidRPr="009444B7">
        <w:t>C</w:t>
      </w:r>
      <w:r w:rsidRPr="009444B7">
        <w:t>．</w:t>
      </w:r>
      <w:r w:rsidRPr="009444B7">
        <w:rPr>
          <w:noProof/>
        </w:rPr>
        <w:drawing>
          <wp:inline distT="0" distB="0" distL="114300" distR="114300" wp14:anchorId="5402F828" wp14:editId="10F6EAE7">
            <wp:extent cx="1076325" cy="1143000"/>
            <wp:effectExtent l="0" t="0" r="9525" b="0"/>
            <wp:docPr id="810620471" name="图片 810620471"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373757456" name="图片 810620471" descr="figure"/>
                    <pic:cNvPicPr/>
                  </pic:nvPicPr>
                  <pic:blipFill>
                    <a:blip r:embed="rId12"/>
                    <a:stretch>
                      <a:fillRect/>
                    </a:stretch>
                  </pic:blipFill>
                  <pic:spPr>
                    <a:xfrm>
                      <a:off x="0" y="0"/>
                      <a:ext cx="1076325" cy="1143000"/>
                    </a:xfrm>
                    <a:prstGeom prst="rect">
                      <a:avLst/>
                    </a:prstGeom>
                  </pic:spPr>
                </pic:pic>
              </a:graphicData>
            </a:graphic>
          </wp:inline>
        </w:drawing>
      </w:r>
      <w:r w:rsidRPr="009444B7">
        <w:t>浓硫酸长期露置在空气中</w:t>
      </w:r>
    </w:p>
    <w:p w:rsidR="00E52A35" w:rsidRPr="009444B7" w:rsidRDefault="00E52A35" w:rsidP="00E52A35">
      <w:pPr>
        <w:spacing w:line="360" w:lineRule="auto"/>
        <w:jc w:val="left"/>
        <w:textAlignment w:val="center"/>
      </w:pPr>
      <w:r w:rsidRPr="009444B7">
        <w:t>D</w:t>
      </w:r>
      <w:r w:rsidRPr="009444B7">
        <w:t>．</w:t>
      </w:r>
      <w:r w:rsidRPr="009444B7">
        <w:rPr>
          <w:noProof/>
        </w:rPr>
        <w:drawing>
          <wp:inline distT="0" distB="0" distL="114300" distR="114300" wp14:anchorId="6B9E679F" wp14:editId="36FA3872">
            <wp:extent cx="1123950" cy="1171575"/>
            <wp:effectExtent l="0" t="0" r="0" b="9525"/>
            <wp:docPr id="206544034" name="图片 206544034"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789767304" name="图片 206544034" descr="figure"/>
                    <pic:cNvPicPr/>
                  </pic:nvPicPr>
                  <pic:blipFill>
                    <a:blip r:embed="rId13"/>
                    <a:stretch>
                      <a:fillRect/>
                    </a:stretch>
                  </pic:blipFill>
                  <pic:spPr>
                    <a:xfrm>
                      <a:off x="0" y="0"/>
                      <a:ext cx="1123950" cy="1171575"/>
                    </a:xfrm>
                    <a:prstGeom prst="rect">
                      <a:avLst/>
                    </a:prstGeom>
                  </pic:spPr>
                </pic:pic>
              </a:graphicData>
            </a:graphic>
          </wp:inline>
        </w:drawing>
      </w:r>
      <w:r w:rsidRPr="009444B7">
        <w:t>向接近饱和的</w:t>
      </w:r>
      <w:proofErr w:type="spellStart"/>
      <w:r w:rsidRPr="009444B7">
        <w:t>NaCl</w:t>
      </w:r>
      <w:proofErr w:type="spellEnd"/>
      <w:r w:rsidRPr="009444B7">
        <w:t>溶液中加入固体</w:t>
      </w:r>
      <w:r w:rsidRPr="009444B7">
        <w:t>NaC1</w:t>
      </w:r>
    </w:p>
    <w:p w:rsidR="00E52A35" w:rsidRPr="009444B7" w:rsidRDefault="00E52A35" w:rsidP="00E52A35">
      <w:pPr>
        <w:spacing w:line="360" w:lineRule="auto"/>
        <w:jc w:val="left"/>
        <w:textAlignment w:val="center"/>
      </w:pPr>
      <w:r w:rsidRPr="009444B7">
        <w:t>3</w:t>
      </w:r>
      <w:r w:rsidRPr="009444B7">
        <w:t>．（</w:t>
      </w:r>
      <w:r w:rsidRPr="009444B7">
        <w:t>2019·</w:t>
      </w:r>
      <w:r w:rsidRPr="009444B7">
        <w:t>黑龙江）下列</w:t>
      </w:r>
      <w:proofErr w:type="gramStart"/>
      <w:r w:rsidRPr="009444B7">
        <w:t>图象</w:t>
      </w:r>
      <w:proofErr w:type="gramEnd"/>
      <w:r w:rsidRPr="009444B7">
        <w:t>能够正确反映其对应变化关系的是（　　）</w:t>
      </w:r>
    </w:p>
    <w:p w:rsidR="00E52A35" w:rsidRPr="009444B7" w:rsidRDefault="00E52A35" w:rsidP="00E52A35">
      <w:pPr>
        <w:spacing w:line="360" w:lineRule="auto"/>
        <w:jc w:val="left"/>
        <w:textAlignment w:val="center"/>
      </w:pPr>
      <w:r w:rsidRPr="009444B7">
        <w:lastRenderedPageBreak/>
        <w:t>A</w:t>
      </w:r>
      <w:r w:rsidRPr="009444B7">
        <w:t>．</w:t>
      </w:r>
      <w:r w:rsidRPr="009444B7">
        <w:rPr>
          <w:noProof/>
        </w:rPr>
        <w:drawing>
          <wp:inline distT="0" distB="0" distL="114300" distR="114300" wp14:anchorId="385446A8" wp14:editId="14275B53">
            <wp:extent cx="1352550" cy="1266825"/>
            <wp:effectExtent l="0" t="0" r="0" b="9525"/>
            <wp:docPr id="100017" name="图片 100017"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86815270" name="图片 100017" descr="figure"/>
                    <pic:cNvPicPr/>
                  </pic:nvPicPr>
                  <pic:blipFill>
                    <a:blip r:embed="rId14"/>
                    <a:stretch>
                      <a:fillRect/>
                    </a:stretch>
                  </pic:blipFill>
                  <pic:spPr>
                    <a:xfrm>
                      <a:off x="0" y="0"/>
                      <a:ext cx="1352550" cy="1266825"/>
                    </a:xfrm>
                    <a:prstGeom prst="rect">
                      <a:avLst/>
                    </a:prstGeom>
                  </pic:spPr>
                </pic:pic>
              </a:graphicData>
            </a:graphic>
          </wp:inline>
        </w:drawing>
      </w:r>
      <w:r w:rsidRPr="009444B7">
        <w:t>将浓盐酸露置在空气中一段时间</w:t>
      </w:r>
    </w:p>
    <w:p w:rsidR="00E52A35" w:rsidRPr="009444B7" w:rsidRDefault="00E52A35" w:rsidP="00E52A35">
      <w:pPr>
        <w:spacing w:line="360" w:lineRule="auto"/>
        <w:jc w:val="left"/>
        <w:textAlignment w:val="center"/>
      </w:pPr>
      <w:r w:rsidRPr="009444B7">
        <w:t>B</w:t>
      </w:r>
      <w:r w:rsidRPr="009444B7">
        <w:t>．</w:t>
      </w:r>
      <w:r w:rsidRPr="009444B7">
        <w:rPr>
          <w:noProof/>
        </w:rPr>
        <w:drawing>
          <wp:inline distT="0" distB="0" distL="114300" distR="114300" wp14:anchorId="44E72CC9" wp14:editId="73ADE63F">
            <wp:extent cx="1152525" cy="1038225"/>
            <wp:effectExtent l="0" t="0" r="9525" b="9525"/>
            <wp:docPr id="100018" name="图片 100018"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2129853469" name="图片 100018" descr="figure"/>
                    <pic:cNvPicPr/>
                  </pic:nvPicPr>
                  <pic:blipFill>
                    <a:blip r:embed="rId15"/>
                    <a:stretch>
                      <a:fillRect/>
                    </a:stretch>
                  </pic:blipFill>
                  <pic:spPr>
                    <a:xfrm>
                      <a:off x="0" y="0"/>
                      <a:ext cx="1152525" cy="1038225"/>
                    </a:xfrm>
                    <a:prstGeom prst="rect">
                      <a:avLst/>
                    </a:prstGeom>
                  </pic:spPr>
                </pic:pic>
              </a:graphicData>
            </a:graphic>
          </wp:inline>
        </w:drawing>
      </w:r>
      <w:r w:rsidRPr="009444B7">
        <w:t>向稀硫酸中滴加过量的氢氧化钠溶液</w:t>
      </w:r>
    </w:p>
    <w:p w:rsidR="00E52A35" w:rsidRPr="009444B7" w:rsidRDefault="00E52A35" w:rsidP="00E52A35">
      <w:pPr>
        <w:spacing w:line="360" w:lineRule="auto"/>
        <w:jc w:val="left"/>
        <w:textAlignment w:val="center"/>
      </w:pPr>
      <w:r w:rsidRPr="009444B7">
        <w:t>C</w:t>
      </w:r>
      <w:r w:rsidRPr="009444B7">
        <w:t>．</w:t>
      </w:r>
      <w:r w:rsidRPr="009444B7">
        <w:rPr>
          <w:noProof/>
        </w:rPr>
        <w:drawing>
          <wp:inline distT="0" distB="0" distL="114300" distR="114300" wp14:anchorId="7166E6CF" wp14:editId="13B19102">
            <wp:extent cx="1143000" cy="1000125"/>
            <wp:effectExtent l="0" t="0" r="0" b="9525"/>
            <wp:docPr id="100019" name="图片 100019"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356493250" name="图片 100019" descr="figure"/>
                    <pic:cNvPicPr/>
                  </pic:nvPicPr>
                  <pic:blipFill>
                    <a:blip r:embed="rId16"/>
                    <a:stretch>
                      <a:fillRect/>
                    </a:stretch>
                  </pic:blipFill>
                  <pic:spPr>
                    <a:xfrm>
                      <a:off x="0" y="0"/>
                      <a:ext cx="1143000" cy="1000125"/>
                    </a:xfrm>
                    <a:prstGeom prst="rect">
                      <a:avLst/>
                    </a:prstGeom>
                  </pic:spPr>
                </pic:pic>
              </a:graphicData>
            </a:graphic>
          </wp:inline>
        </w:drawing>
      </w:r>
      <w:r w:rsidRPr="009444B7">
        <w:t>向等质量的氧化镁、氢氧化镁中，分别加入溶质质量分数相同的稀盐酸至过量</w:t>
      </w:r>
    </w:p>
    <w:p w:rsidR="00E52A35" w:rsidRPr="009444B7" w:rsidRDefault="00E52A35" w:rsidP="00E52A35">
      <w:pPr>
        <w:spacing w:line="360" w:lineRule="auto"/>
        <w:jc w:val="left"/>
        <w:textAlignment w:val="center"/>
      </w:pPr>
      <w:r w:rsidRPr="009444B7">
        <w:t>D</w:t>
      </w:r>
      <w:r w:rsidRPr="009444B7">
        <w:t>．</w:t>
      </w:r>
      <w:r w:rsidRPr="009444B7">
        <w:rPr>
          <w:noProof/>
        </w:rPr>
        <w:drawing>
          <wp:inline distT="0" distB="0" distL="114300" distR="114300" wp14:anchorId="1E14AC4E" wp14:editId="1A22F71E">
            <wp:extent cx="1228725" cy="1104900"/>
            <wp:effectExtent l="0" t="0" r="9525" b="0"/>
            <wp:docPr id="100020" name="图片 100020"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795355518" name="图片 100020" descr="figure"/>
                    <pic:cNvPicPr/>
                  </pic:nvPicPr>
                  <pic:blipFill>
                    <a:blip r:embed="rId17"/>
                    <a:stretch>
                      <a:fillRect/>
                    </a:stretch>
                  </pic:blipFill>
                  <pic:spPr>
                    <a:xfrm>
                      <a:off x="0" y="0"/>
                      <a:ext cx="1228725" cy="1104900"/>
                    </a:xfrm>
                    <a:prstGeom prst="rect">
                      <a:avLst/>
                    </a:prstGeom>
                  </pic:spPr>
                </pic:pic>
              </a:graphicData>
            </a:graphic>
          </wp:inline>
        </w:drawing>
      </w:r>
      <w:r w:rsidRPr="009444B7">
        <w:t>电解水实验中，生成的氢气和氧气之间的质量关系</w:t>
      </w:r>
    </w:p>
    <w:p w:rsidR="00E52A35" w:rsidRPr="009444B7" w:rsidRDefault="00E52A35" w:rsidP="00E52A35">
      <w:pPr>
        <w:spacing w:line="360" w:lineRule="auto"/>
        <w:jc w:val="left"/>
        <w:textAlignment w:val="center"/>
      </w:pPr>
      <w:r w:rsidRPr="009444B7">
        <w:t>4</w:t>
      </w:r>
      <w:r w:rsidRPr="009444B7">
        <w:t>．（</w:t>
      </w:r>
      <w:r w:rsidRPr="009444B7">
        <w:t>2019·</w:t>
      </w:r>
      <w:r w:rsidRPr="009444B7">
        <w:t>江西）下列图像能正确反映对应变化关系的是</w:t>
      </w:r>
    </w:p>
    <w:p w:rsidR="00E52A35" w:rsidRPr="009444B7" w:rsidRDefault="00E52A35" w:rsidP="00E52A35">
      <w:pPr>
        <w:spacing w:line="360" w:lineRule="auto"/>
        <w:jc w:val="left"/>
        <w:textAlignment w:val="center"/>
      </w:pPr>
      <w:r w:rsidRPr="009444B7">
        <w:t>A</w:t>
      </w:r>
      <w:r w:rsidRPr="009444B7">
        <w:t>．</w:t>
      </w:r>
      <w:r w:rsidRPr="009444B7">
        <w:rPr>
          <w:noProof/>
        </w:rPr>
        <w:drawing>
          <wp:inline distT="0" distB="0" distL="114300" distR="114300" wp14:anchorId="4A6EF804" wp14:editId="1E2D7B2F">
            <wp:extent cx="1695450" cy="1200150"/>
            <wp:effectExtent l="0" t="0" r="0" b="0"/>
            <wp:docPr id="1570030543" name="图片 157003054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3178" name="图片 1570030543" descr="figure"/>
                    <pic:cNvPicPr>
                      <a:picLocks noChangeAspect="1"/>
                    </pic:cNvPicPr>
                  </pic:nvPicPr>
                  <pic:blipFill>
                    <a:blip r:embed="rId18"/>
                    <a:stretch>
                      <a:fillRect/>
                    </a:stretch>
                  </pic:blipFill>
                  <pic:spPr>
                    <a:xfrm>
                      <a:off x="0" y="0"/>
                      <a:ext cx="1695450" cy="1200150"/>
                    </a:xfrm>
                    <a:prstGeom prst="rect">
                      <a:avLst/>
                    </a:prstGeom>
                  </pic:spPr>
                </pic:pic>
              </a:graphicData>
            </a:graphic>
          </wp:inline>
        </w:drawing>
      </w:r>
      <w:r w:rsidRPr="009444B7">
        <w:t>向一定量的稀硫酸中逐滴加入氢氧化钠溶液</w:t>
      </w:r>
    </w:p>
    <w:p w:rsidR="00E52A35" w:rsidRPr="009444B7" w:rsidRDefault="00E52A35" w:rsidP="00E52A35">
      <w:pPr>
        <w:spacing w:line="360" w:lineRule="auto"/>
        <w:jc w:val="left"/>
        <w:textAlignment w:val="center"/>
      </w:pPr>
      <w:r w:rsidRPr="009444B7">
        <w:t>B</w:t>
      </w:r>
      <w:r w:rsidRPr="009444B7">
        <w:t>．</w:t>
      </w:r>
      <w:r w:rsidRPr="009444B7">
        <w:rPr>
          <w:noProof/>
        </w:rPr>
        <w:drawing>
          <wp:inline distT="0" distB="0" distL="114300" distR="114300" wp14:anchorId="51DB89B9" wp14:editId="6E3F5B44">
            <wp:extent cx="1485900" cy="1190625"/>
            <wp:effectExtent l="0" t="0" r="0" b="9525"/>
            <wp:docPr id="100002" name="图片 1000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272588" name="图片 100002" descr="figure"/>
                    <pic:cNvPicPr>
                      <a:picLocks noChangeAspect="1"/>
                    </pic:cNvPicPr>
                  </pic:nvPicPr>
                  <pic:blipFill>
                    <a:blip r:embed="rId19"/>
                    <a:stretch>
                      <a:fillRect/>
                    </a:stretch>
                  </pic:blipFill>
                  <pic:spPr>
                    <a:xfrm>
                      <a:off x="0" y="0"/>
                      <a:ext cx="1485900" cy="1190625"/>
                    </a:xfrm>
                    <a:prstGeom prst="rect">
                      <a:avLst/>
                    </a:prstGeom>
                  </pic:spPr>
                </pic:pic>
              </a:graphicData>
            </a:graphic>
          </wp:inline>
        </w:drawing>
      </w:r>
      <w:r w:rsidRPr="009444B7">
        <w:t>向等质量的铝、锌中分别加入足量的等浓度稀盐酸</w:t>
      </w:r>
    </w:p>
    <w:p w:rsidR="00E52A35" w:rsidRPr="009444B7" w:rsidRDefault="00E52A35" w:rsidP="00E52A35">
      <w:pPr>
        <w:spacing w:line="360" w:lineRule="auto"/>
        <w:jc w:val="left"/>
        <w:textAlignment w:val="center"/>
      </w:pPr>
      <w:r w:rsidRPr="009444B7">
        <w:lastRenderedPageBreak/>
        <w:t>C</w:t>
      </w:r>
      <w:r w:rsidRPr="009444B7">
        <w:t>．</w:t>
      </w:r>
      <w:r w:rsidRPr="009444B7">
        <w:rPr>
          <w:noProof/>
        </w:rPr>
        <w:drawing>
          <wp:inline distT="0" distB="0" distL="114300" distR="114300" wp14:anchorId="0F9D3079" wp14:editId="1C5953AC">
            <wp:extent cx="1524000" cy="1190625"/>
            <wp:effectExtent l="0" t="0" r="0" b="9525"/>
            <wp:docPr id="100003" name="图片 10000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715476" name="图片 100003" descr="figure"/>
                    <pic:cNvPicPr>
                      <a:picLocks noChangeAspect="1"/>
                    </pic:cNvPicPr>
                  </pic:nvPicPr>
                  <pic:blipFill>
                    <a:blip r:embed="rId20"/>
                    <a:stretch>
                      <a:fillRect/>
                    </a:stretch>
                  </pic:blipFill>
                  <pic:spPr>
                    <a:xfrm>
                      <a:off x="0" y="0"/>
                      <a:ext cx="1524000" cy="1190625"/>
                    </a:xfrm>
                    <a:prstGeom prst="rect">
                      <a:avLst/>
                    </a:prstGeom>
                  </pic:spPr>
                </pic:pic>
              </a:graphicData>
            </a:graphic>
          </wp:inline>
        </w:drawing>
      </w:r>
      <w:r w:rsidRPr="009444B7">
        <w:t>完全分解等质量等浓度的过氧化氢溶液</w:t>
      </w:r>
    </w:p>
    <w:p w:rsidR="00E52A35" w:rsidRPr="009444B7" w:rsidRDefault="00E52A35" w:rsidP="00E52A35">
      <w:pPr>
        <w:spacing w:line="360" w:lineRule="auto"/>
        <w:jc w:val="left"/>
        <w:textAlignment w:val="center"/>
      </w:pPr>
      <w:r w:rsidRPr="009444B7">
        <w:t>D</w:t>
      </w:r>
      <w:r w:rsidRPr="009444B7">
        <w:t>．</w:t>
      </w:r>
      <w:r w:rsidRPr="009444B7">
        <w:rPr>
          <w:noProof/>
        </w:rPr>
        <w:drawing>
          <wp:inline distT="0" distB="0" distL="114300" distR="114300" wp14:anchorId="29EBAC6D" wp14:editId="51429B40">
            <wp:extent cx="1447800" cy="1485900"/>
            <wp:effectExtent l="0" t="0" r="0" b="0"/>
            <wp:docPr id="100004" name="图片 10000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427877" name="图片 100004" descr="figure"/>
                    <pic:cNvPicPr>
                      <a:picLocks noChangeAspect="1"/>
                    </pic:cNvPicPr>
                  </pic:nvPicPr>
                  <pic:blipFill>
                    <a:blip r:embed="rId21"/>
                    <a:stretch>
                      <a:fillRect/>
                    </a:stretch>
                  </pic:blipFill>
                  <pic:spPr>
                    <a:xfrm>
                      <a:off x="0" y="0"/>
                      <a:ext cx="1447800" cy="1485900"/>
                    </a:xfrm>
                    <a:prstGeom prst="rect">
                      <a:avLst/>
                    </a:prstGeom>
                  </pic:spPr>
                </pic:pic>
              </a:graphicData>
            </a:graphic>
          </wp:inline>
        </w:drawing>
      </w:r>
      <w:r w:rsidRPr="009444B7">
        <w:t>一定量的镁在过量的氧气中充分燃烧</w:t>
      </w:r>
    </w:p>
    <w:p w:rsidR="00E52A35" w:rsidRPr="009444B7" w:rsidRDefault="00E52A35" w:rsidP="00E52A35">
      <w:pPr>
        <w:spacing w:line="360" w:lineRule="auto"/>
        <w:jc w:val="left"/>
        <w:textAlignment w:val="center"/>
      </w:pPr>
      <w:r w:rsidRPr="009444B7">
        <w:t>5</w:t>
      </w:r>
      <w:r w:rsidRPr="009444B7">
        <w:t>．（</w:t>
      </w:r>
      <w:r w:rsidRPr="009444B7">
        <w:t>2019·</w:t>
      </w:r>
      <w:r w:rsidRPr="009444B7">
        <w:t>山东）下列图像中正确反映了其对应操作的是（</w:t>
      </w:r>
      <w:r w:rsidRPr="009444B7">
        <w:t xml:space="preserve"> </w:t>
      </w:r>
      <w:r w:rsidRPr="009444B7">
        <w:t>）</w:t>
      </w:r>
    </w:p>
    <w:p w:rsidR="00E52A35" w:rsidRPr="009444B7" w:rsidRDefault="00E52A35" w:rsidP="00E52A35">
      <w:pPr>
        <w:spacing w:line="360" w:lineRule="auto"/>
        <w:jc w:val="left"/>
        <w:textAlignment w:val="center"/>
      </w:pPr>
      <w:r w:rsidRPr="009444B7">
        <w:t>A</w:t>
      </w:r>
      <w:r w:rsidRPr="009444B7">
        <w:t>．</w:t>
      </w:r>
      <w:r w:rsidRPr="009444B7">
        <w:rPr>
          <w:noProof/>
        </w:rPr>
        <w:drawing>
          <wp:inline distT="0" distB="0" distL="114300" distR="114300" wp14:anchorId="034AD54C" wp14:editId="68E57F6D">
            <wp:extent cx="1028700" cy="1152525"/>
            <wp:effectExtent l="0" t="0" r="0" b="9525"/>
            <wp:docPr id="1539929352" name="图片 153992935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631478" name="图片 1539929352" descr="figure"/>
                    <pic:cNvPicPr>
                      <a:picLocks noChangeAspect="1"/>
                    </pic:cNvPicPr>
                  </pic:nvPicPr>
                  <pic:blipFill>
                    <a:blip r:embed="rId22"/>
                    <a:stretch>
                      <a:fillRect/>
                    </a:stretch>
                  </pic:blipFill>
                  <pic:spPr>
                    <a:xfrm>
                      <a:off x="0" y="0"/>
                      <a:ext cx="1028700" cy="1152525"/>
                    </a:xfrm>
                    <a:prstGeom prst="rect">
                      <a:avLst/>
                    </a:prstGeom>
                  </pic:spPr>
                </pic:pic>
              </a:graphicData>
            </a:graphic>
          </wp:inline>
        </w:drawing>
      </w:r>
      <w:r w:rsidRPr="009444B7">
        <w:t>在盛有空气的密闭容器中点燃红磷</w:t>
      </w:r>
    </w:p>
    <w:p w:rsidR="00E52A35" w:rsidRPr="009444B7" w:rsidRDefault="00E52A35" w:rsidP="00E52A35">
      <w:pPr>
        <w:spacing w:line="360" w:lineRule="auto"/>
        <w:jc w:val="left"/>
        <w:textAlignment w:val="center"/>
      </w:pPr>
      <w:r w:rsidRPr="009444B7">
        <w:t>B</w:t>
      </w:r>
      <w:r w:rsidRPr="009444B7">
        <w:t>．</w:t>
      </w:r>
      <w:r w:rsidRPr="009444B7">
        <w:rPr>
          <w:noProof/>
        </w:rPr>
        <w:drawing>
          <wp:inline distT="0" distB="0" distL="114300" distR="114300" wp14:anchorId="475668FE" wp14:editId="5906B46F">
            <wp:extent cx="1266825" cy="1190625"/>
            <wp:effectExtent l="0" t="0" r="9525" b="9525"/>
            <wp:docPr id="2098397350" name="图片 209839735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265907" name="图片 2098397350" descr="figure"/>
                    <pic:cNvPicPr>
                      <a:picLocks noChangeAspect="1"/>
                    </pic:cNvPicPr>
                  </pic:nvPicPr>
                  <pic:blipFill>
                    <a:blip r:embed="rId23"/>
                    <a:stretch>
                      <a:fillRect/>
                    </a:stretch>
                  </pic:blipFill>
                  <pic:spPr>
                    <a:xfrm>
                      <a:off x="0" y="0"/>
                      <a:ext cx="1266825" cy="1190625"/>
                    </a:xfrm>
                    <a:prstGeom prst="rect">
                      <a:avLst/>
                    </a:prstGeom>
                  </pic:spPr>
                </pic:pic>
              </a:graphicData>
            </a:graphic>
          </wp:inline>
        </w:drawing>
      </w:r>
      <w:r w:rsidRPr="009444B7">
        <w:t>向</w:t>
      </w:r>
      <w:proofErr w:type="spellStart"/>
      <w:r w:rsidRPr="009444B7">
        <w:t>NaOH</w:t>
      </w:r>
      <w:proofErr w:type="spellEnd"/>
      <w:r w:rsidRPr="009444B7">
        <w:t>溶液中不断加入水</w:t>
      </w:r>
    </w:p>
    <w:p w:rsidR="00E52A35" w:rsidRPr="009444B7" w:rsidRDefault="00E52A35" w:rsidP="00E52A35">
      <w:pPr>
        <w:spacing w:line="360" w:lineRule="auto"/>
        <w:jc w:val="left"/>
        <w:textAlignment w:val="center"/>
      </w:pPr>
      <w:r w:rsidRPr="009444B7">
        <w:t>C</w:t>
      </w:r>
      <w:r w:rsidRPr="009444B7">
        <w:t>．</w:t>
      </w:r>
      <w:r w:rsidRPr="009444B7">
        <w:rPr>
          <w:noProof/>
        </w:rPr>
        <w:drawing>
          <wp:inline distT="0" distB="0" distL="114300" distR="114300" wp14:anchorId="7144F032" wp14:editId="7CBFA140">
            <wp:extent cx="1323975" cy="1447800"/>
            <wp:effectExtent l="0" t="0" r="9525" b="0"/>
            <wp:docPr id="614866780" name="图片 61486678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452076" name="图片 614866780" descr="figure"/>
                    <pic:cNvPicPr>
                      <a:picLocks noChangeAspect="1"/>
                    </pic:cNvPicPr>
                  </pic:nvPicPr>
                  <pic:blipFill>
                    <a:blip r:embed="rId24"/>
                    <a:stretch>
                      <a:fillRect/>
                    </a:stretch>
                  </pic:blipFill>
                  <pic:spPr>
                    <a:xfrm>
                      <a:off x="0" y="0"/>
                      <a:ext cx="1323975" cy="1447800"/>
                    </a:xfrm>
                    <a:prstGeom prst="rect">
                      <a:avLst/>
                    </a:prstGeom>
                  </pic:spPr>
                </pic:pic>
              </a:graphicData>
            </a:graphic>
          </wp:inline>
        </w:drawing>
      </w:r>
      <w:r w:rsidRPr="009444B7">
        <w:t>将浓硫酸敞口放置在空气中</w:t>
      </w:r>
    </w:p>
    <w:p w:rsidR="00E52A35" w:rsidRPr="009444B7" w:rsidRDefault="00E52A35" w:rsidP="00E52A35">
      <w:pPr>
        <w:spacing w:line="360" w:lineRule="auto"/>
        <w:jc w:val="left"/>
        <w:textAlignment w:val="center"/>
      </w:pPr>
      <w:r w:rsidRPr="009444B7">
        <w:t>D</w:t>
      </w:r>
      <w:r w:rsidRPr="009444B7">
        <w:t>．</w:t>
      </w:r>
      <w:r w:rsidRPr="009444B7">
        <w:rPr>
          <w:noProof/>
        </w:rPr>
        <w:drawing>
          <wp:inline distT="0" distB="0" distL="114300" distR="114300" wp14:anchorId="5E9A1473" wp14:editId="580F77E3">
            <wp:extent cx="1295400" cy="1343025"/>
            <wp:effectExtent l="0" t="0" r="0" b="9525"/>
            <wp:docPr id="1173990943" name="图片 117399094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84466" name="图片 1173990943" descr="figure"/>
                    <pic:cNvPicPr>
                      <a:picLocks noChangeAspect="1"/>
                    </pic:cNvPicPr>
                  </pic:nvPicPr>
                  <pic:blipFill>
                    <a:blip r:embed="rId25"/>
                    <a:stretch>
                      <a:fillRect/>
                    </a:stretch>
                  </pic:blipFill>
                  <pic:spPr>
                    <a:xfrm>
                      <a:off x="0" y="0"/>
                      <a:ext cx="1295400" cy="1343025"/>
                    </a:xfrm>
                    <a:prstGeom prst="rect">
                      <a:avLst/>
                    </a:prstGeom>
                  </pic:spPr>
                </pic:pic>
              </a:graphicData>
            </a:graphic>
          </wp:inline>
        </w:drawing>
      </w:r>
      <w:r w:rsidRPr="009444B7">
        <w:t>分别向等质量的锌粉和铁粉中，加人足量且质量分数相等的稀盐酸</w:t>
      </w:r>
    </w:p>
    <w:p w:rsidR="00E52A35" w:rsidRPr="009444B7" w:rsidRDefault="00E52A35" w:rsidP="00E52A35">
      <w:pPr>
        <w:spacing w:line="360" w:lineRule="auto"/>
        <w:jc w:val="left"/>
        <w:textAlignment w:val="center"/>
      </w:pPr>
      <w:r w:rsidRPr="009444B7">
        <w:t>6</w:t>
      </w:r>
      <w:r w:rsidRPr="009444B7">
        <w:t>．（</w:t>
      </w:r>
      <w:r w:rsidRPr="009444B7">
        <w:t>2019·</w:t>
      </w:r>
      <w:r w:rsidRPr="009444B7">
        <w:t>山东）下列</w:t>
      </w:r>
      <w:proofErr w:type="gramStart"/>
      <w:r w:rsidRPr="009444B7">
        <w:t>图象</w:t>
      </w:r>
      <w:proofErr w:type="gramEnd"/>
      <w:r w:rsidRPr="009444B7">
        <w:t>能正确反映其对应的实验操作的是</w:t>
      </w:r>
      <w:r w:rsidRPr="009444B7">
        <w:t>(  )</w:t>
      </w:r>
    </w:p>
    <w:p w:rsidR="00E52A35" w:rsidRPr="009444B7" w:rsidRDefault="00E52A35" w:rsidP="00E52A35">
      <w:pPr>
        <w:spacing w:line="360" w:lineRule="auto"/>
        <w:jc w:val="left"/>
        <w:textAlignment w:val="center"/>
      </w:pPr>
      <w:r w:rsidRPr="009444B7">
        <w:lastRenderedPageBreak/>
        <w:t>A</w:t>
      </w:r>
      <w:r w:rsidRPr="009444B7">
        <w:t>．电解水生成氢气和氧气</w:t>
      </w:r>
      <w:r w:rsidRPr="009444B7">
        <w:rPr>
          <w:noProof/>
        </w:rPr>
        <w:drawing>
          <wp:inline distT="0" distB="0" distL="114300" distR="114300" wp14:anchorId="64771FD2" wp14:editId="490CABC2">
            <wp:extent cx="1323975" cy="1457325"/>
            <wp:effectExtent l="0" t="0" r="9525" b="9525"/>
            <wp:docPr id="569382941" name="图片 56938294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50237" name="图片 569382941" descr="figure"/>
                    <pic:cNvPicPr>
                      <a:picLocks noChangeAspect="1"/>
                    </pic:cNvPicPr>
                  </pic:nvPicPr>
                  <pic:blipFill>
                    <a:blip r:embed="rId26"/>
                    <a:stretch>
                      <a:fillRect/>
                    </a:stretch>
                  </pic:blipFill>
                  <pic:spPr>
                    <a:xfrm>
                      <a:off x="0" y="0"/>
                      <a:ext cx="1323975" cy="1457325"/>
                    </a:xfrm>
                    <a:prstGeom prst="rect">
                      <a:avLst/>
                    </a:prstGeom>
                  </pic:spPr>
                </pic:pic>
              </a:graphicData>
            </a:graphic>
          </wp:inline>
        </w:drawing>
      </w:r>
    </w:p>
    <w:p w:rsidR="00E52A35" w:rsidRPr="009444B7" w:rsidRDefault="00E52A35" w:rsidP="00E52A35">
      <w:pPr>
        <w:spacing w:line="360" w:lineRule="auto"/>
        <w:jc w:val="left"/>
        <w:textAlignment w:val="center"/>
      </w:pPr>
      <w:r w:rsidRPr="009444B7">
        <w:t>B</w:t>
      </w:r>
      <w:r w:rsidRPr="009444B7">
        <w:t>．分别向等质量的铁粉和锌粉中加入过量的完全相同的稀硫酸</w:t>
      </w:r>
      <w:r w:rsidRPr="009444B7">
        <w:rPr>
          <w:noProof/>
        </w:rPr>
        <w:drawing>
          <wp:inline distT="0" distB="0" distL="114300" distR="114300" wp14:anchorId="0625FD9C" wp14:editId="7A7EEBC3">
            <wp:extent cx="1371600" cy="1371600"/>
            <wp:effectExtent l="0" t="0" r="0" b="0"/>
            <wp:docPr id="47371388" name="图片 4737138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270405" name="图片 47371388" descr="figure"/>
                    <pic:cNvPicPr>
                      <a:picLocks noChangeAspect="1"/>
                    </pic:cNvPicPr>
                  </pic:nvPicPr>
                  <pic:blipFill>
                    <a:blip r:embed="rId27"/>
                    <a:stretch>
                      <a:fillRect/>
                    </a:stretch>
                  </pic:blipFill>
                  <pic:spPr>
                    <a:xfrm>
                      <a:off x="0" y="0"/>
                      <a:ext cx="1371600" cy="1371600"/>
                    </a:xfrm>
                    <a:prstGeom prst="rect">
                      <a:avLst/>
                    </a:prstGeom>
                  </pic:spPr>
                </pic:pic>
              </a:graphicData>
            </a:graphic>
          </wp:inline>
        </w:drawing>
      </w:r>
    </w:p>
    <w:p w:rsidR="00E52A35" w:rsidRPr="009444B7" w:rsidRDefault="00E52A35" w:rsidP="00E52A35">
      <w:pPr>
        <w:spacing w:line="360" w:lineRule="auto"/>
        <w:jc w:val="left"/>
        <w:textAlignment w:val="center"/>
      </w:pPr>
      <w:r w:rsidRPr="009444B7">
        <w:t>C</w:t>
      </w:r>
      <w:r w:rsidRPr="009444B7">
        <w:t>．分别向等质量的块状和粉末状大理石中加入过量的完全相同的稀盐酸</w:t>
      </w:r>
      <w:r w:rsidRPr="009444B7">
        <w:rPr>
          <w:noProof/>
        </w:rPr>
        <w:drawing>
          <wp:inline distT="0" distB="0" distL="114300" distR="114300" wp14:anchorId="72278A7A" wp14:editId="71F86713">
            <wp:extent cx="1352550" cy="1390650"/>
            <wp:effectExtent l="0" t="0" r="0" b="0"/>
            <wp:docPr id="655521829" name="图片 65552182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172337" name="图片 655521829" descr="figure"/>
                    <pic:cNvPicPr>
                      <a:picLocks noChangeAspect="1"/>
                    </pic:cNvPicPr>
                  </pic:nvPicPr>
                  <pic:blipFill>
                    <a:blip r:embed="rId28"/>
                    <a:stretch>
                      <a:fillRect/>
                    </a:stretch>
                  </pic:blipFill>
                  <pic:spPr>
                    <a:xfrm>
                      <a:off x="0" y="0"/>
                      <a:ext cx="1352550" cy="1390650"/>
                    </a:xfrm>
                    <a:prstGeom prst="rect">
                      <a:avLst/>
                    </a:prstGeom>
                  </pic:spPr>
                </pic:pic>
              </a:graphicData>
            </a:graphic>
          </wp:inline>
        </w:drawing>
      </w:r>
    </w:p>
    <w:p w:rsidR="00E52A35" w:rsidRPr="009444B7" w:rsidRDefault="00E52A35" w:rsidP="00E52A35">
      <w:pPr>
        <w:spacing w:line="360" w:lineRule="auto"/>
        <w:jc w:val="left"/>
        <w:textAlignment w:val="center"/>
      </w:pPr>
      <w:r w:rsidRPr="009444B7">
        <w:t>D</w:t>
      </w:r>
      <w:r w:rsidRPr="009444B7">
        <w:t>．向盛有一定质量的</w:t>
      </w:r>
      <w:r w:rsidRPr="009444B7">
        <w:t>CuSO</w:t>
      </w:r>
      <w:r w:rsidRPr="009444B7">
        <w:rPr>
          <w:vertAlign w:val="subscript"/>
        </w:rPr>
        <w:t>4</w:t>
      </w:r>
      <w:r w:rsidRPr="009444B7">
        <w:t>和稀硫酸混合溶液的烧杯中逐滴加入</w:t>
      </w:r>
      <w:proofErr w:type="spellStart"/>
      <w:r w:rsidRPr="009444B7">
        <w:t>NaOH</w:t>
      </w:r>
      <w:proofErr w:type="spellEnd"/>
      <w:r w:rsidRPr="009444B7">
        <w:t>溶液至过量</w:t>
      </w:r>
      <w:r w:rsidRPr="009444B7">
        <w:rPr>
          <w:noProof/>
        </w:rPr>
        <w:drawing>
          <wp:inline distT="0" distB="0" distL="114300" distR="114300" wp14:anchorId="61972E60" wp14:editId="7FDAF70E">
            <wp:extent cx="1562100" cy="1333500"/>
            <wp:effectExtent l="0" t="0" r="0" b="0"/>
            <wp:docPr id="179409362" name="图片 17940936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14244" name="图片 179409362" descr="figure"/>
                    <pic:cNvPicPr>
                      <a:picLocks noChangeAspect="1"/>
                    </pic:cNvPicPr>
                  </pic:nvPicPr>
                  <pic:blipFill>
                    <a:blip r:embed="rId29"/>
                    <a:stretch>
                      <a:fillRect/>
                    </a:stretch>
                  </pic:blipFill>
                  <pic:spPr>
                    <a:xfrm>
                      <a:off x="0" y="0"/>
                      <a:ext cx="1562100" cy="1333500"/>
                    </a:xfrm>
                    <a:prstGeom prst="rect">
                      <a:avLst/>
                    </a:prstGeom>
                  </pic:spPr>
                </pic:pic>
              </a:graphicData>
            </a:graphic>
          </wp:inline>
        </w:drawing>
      </w:r>
    </w:p>
    <w:p w:rsidR="00E52A35" w:rsidRPr="009444B7" w:rsidRDefault="00E52A35" w:rsidP="00E52A35">
      <w:pPr>
        <w:spacing w:line="360" w:lineRule="auto"/>
        <w:ind w:firstLine="15"/>
        <w:jc w:val="left"/>
        <w:textAlignment w:val="center"/>
      </w:pPr>
      <w:r w:rsidRPr="009444B7">
        <w:t>7</w:t>
      </w:r>
      <w:r w:rsidRPr="009444B7">
        <w:t>．（</w:t>
      </w:r>
      <w:r w:rsidRPr="009444B7">
        <w:t>2019·</w:t>
      </w:r>
      <w:r w:rsidRPr="009444B7">
        <w:t>山东）</w:t>
      </w:r>
      <w:r w:rsidRPr="009444B7">
        <w:t xml:space="preserve">    </w:t>
      </w:r>
      <w:r w:rsidRPr="009444B7">
        <w:t>下列</w:t>
      </w:r>
      <w:proofErr w:type="gramStart"/>
      <w:r w:rsidRPr="009444B7">
        <w:t>图象</w:t>
      </w:r>
      <w:proofErr w:type="gramEnd"/>
      <w:r w:rsidRPr="009444B7">
        <w:t>不能正确反应其对应变化关系的是（　　）</w:t>
      </w:r>
    </w:p>
    <w:p w:rsidR="00E52A35" w:rsidRPr="009444B7" w:rsidRDefault="00E52A35" w:rsidP="00E52A35">
      <w:pPr>
        <w:spacing w:line="360" w:lineRule="auto"/>
        <w:jc w:val="left"/>
        <w:textAlignment w:val="center"/>
      </w:pPr>
      <w:r w:rsidRPr="009444B7">
        <w:t>A</w:t>
      </w:r>
      <w:r w:rsidRPr="009444B7">
        <w:t>．</w:t>
      </w:r>
      <w:r w:rsidRPr="009444B7">
        <w:rPr>
          <w:noProof/>
        </w:rPr>
        <w:drawing>
          <wp:inline distT="0" distB="0" distL="114300" distR="114300" wp14:anchorId="0E44E0A8" wp14:editId="036B3738">
            <wp:extent cx="1476375" cy="1304925"/>
            <wp:effectExtent l="0" t="0" r="9525" b="9525"/>
            <wp:docPr id="1398360142" name="图片 139836014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618820" name="图片 1398360142" descr="figure"/>
                    <pic:cNvPicPr>
                      <a:picLocks noChangeAspect="1"/>
                    </pic:cNvPicPr>
                  </pic:nvPicPr>
                  <pic:blipFill>
                    <a:blip r:embed="rId30"/>
                    <a:stretch>
                      <a:fillRect/>
                    </a:stretch>
                  </pic:blipFill>
                  <pic:spPr>
                    <a:xfrm>
                      <a:off x="0" y="0"/>
                      <a:ext cx="1476375" cy="1304925"/>
                    </a:xfrm>
                    <a:prstGeom prst="rect">
                      <a:avLst/>
                    </a:prstGeom>
                  </pic:spPr>
                </pic:pic>
              </a:graphicData>
            </a:graphic>
          </wp:inline>
        </w:drawing>
      </w:r>
      <w:r w:rsidRPr="009444B7">
        <w:t>相同质量的炭粉分别在足量的氧气和空气中燃烧</w:t>
      </w:r>
    </w:p>
    <w:p w:rsidR="00E52A35" w:rsidRPr="009444B7" w:rsidRDefault="00E52A35" w:rsidP="00E52A35">
      <w:pPr>
        <w:spacing w:line="360" w:lineRule="auto"/>
        <w:jc w:val="left"/>
        <w:textAlignment w:val="center"/>
      </w:pPr>
      <w:r w:rsidRPr="009444B7">
        <w:lastRenderedPageBreak/>
        <w:t>B</w:t>
      </w:r>
      <w:r w:rsidRPr="009444B7">
        <w:t>．</w:t>
      </w:r>
      <w:r w:rsidRPr="009444B7">
        <w:rPr>
          <w:noProof/>
        </w:rPr>
        <w:drawing>
          <wp:inline distT="0" distB="0" distL="114300" distR="114300" wp14:anchorId="43321CEF" wp14:editId="748CE280">
            <wp:extent cx="1409700" cy="1304925"/>
            <wp:effectExtent l="0" t="0" r="0" b="9525"/>
            <wp:docPr id="34195160" name="图片 3419516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302810" name="图片 34195160" descr="figure"/>
                    <pic:cNvPicPr>
                      <a:picLocks noChangeAspect="1"/>
                    </pic:cNvPicPr>
                  </pic:nvPicPr>
                  <pic:blipFill>
                    <a:blip r:embed="rId31"/>
                    <a:stretch>
                      <a:fillRect/>
                    </a:stretch>
                  </pic:blipFill>
                  <pic:spPr>
                    <a:xfrm>
                      <a:off x="0" y="0"/>
                      <a:ext cx="1409700" cy="1304925"/>
                    </a:xfrm>
                    <a:prstGeom prst="rect">
                      <a:avLst/>
                    </a:prstGeom>
                  </pic:spPr>
                </pic:pic>
              </a:graphicData>
            </a:graphic>
          </wp:inline>
        </w:drawing>
      </w:r>
      <w:r w:rsidRPr="009444B7">
        <w:t>浓硫酸长期露置在空气中</w:t>
      </w:r>
    </w:p>
    <w:p w:rsidR="00E52A35" w:rsidRPr="009444B7" w:rsidRDefault="00E52A35" w:rsidP="00E52A35">
      <w:pPr>
        <w:spacing w:line="360" w:lineRule="auto"/>
        <w:jc w:val="left"/>
        <w:textAlignment w:val="center"/>
      </w:pPr>
      <w:r w:rsidRPr="009444B7">
        <w:t>C</w:t>
      </w:r>
      <w:r w:rsidRPr="009444B7">
        <w:t>．</w:t>
      </w:r>
      <w:r w:rsidRPr="009444B7">
        <w:rPr>
          <w:noProof/>
        </w:rPr>
        <w:drawing>
          <wp:inline distT="0" distB="0" distL="114300" distR="114300" wp14:anchorId="5BDA34FF" wp14:editId="5D2FF513">
            <wp:extent cx="1352550" cy="1333500"/>
            <wp:effectExtent l="0" t="0" r="0" b="0"/>
            <wp:docPr id="1638084346" name="图片 163808434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727960" name="图片 1638084346" descr="figure"/>
                    <pic:cNvPicPr>
                      <a:picLocks noChangeAspect="1"/>
                    </pic:cNvPicPr>
                  </pic:nvPicPr>
                  <pic:blipFill>
                    <a:blip r:embed="rId32"/>
                    <a:stretch>
                      <a:fillRect/>
                    </a:stretch>
                  </pic:blipFill>
                  <pic:spPr>
                    <a:xfrm>
                      <a:off x="0" y="0"/>
                      <a:ext cx="1352550" cy="1333500"/>
                    </a:xfrm>
                    <a:prstGeom prst="rect">
                      <a:avLst/>
                    </a:prstGeom>
                  </pic:spPr>
                </pic:pic>
              </a:graphicData>
            </a:graphic>
          </wp:inline>
        </w:drawing>
      </w:r>
      <w:r w:rsidRPr="009444B7">
        <w:t>向表面生锈的铁钉中滴加过量的稀盐酸</w:t>
      </w:r>
    </w:p>
    <w:p w:rsidR="00E52A35" w:rsidRPr="009444B7" w:rsidRDefault="00E52A35" w:rsidP="00E52A35">
      <w:pPr>
        <w:spacing w:line="360" w:lineRule="auto"/>
        <w:jc w:val="left"/>
        <w:textAlignment w:val="center"/>
      </w:pPr>
      <w:r w:rsidRPr="009444B7">
        <w:t>D</w:t>
      </w:r>
      <w:r w:rsidRPr="009444B7">
        <w:t>．</w:t>
      </w:r>
      <w:r w:rsidRPr="009444B7">
        <w:rPr>
          <w:noProof/>
        </w:rPr>
        <w:drawing>
          <wp:inline distT="0" distB="0" distL="114300" distR="114300" wp14:anchorId="13D9BCF6" wp14:editId="2332E1CA">
            <wp:extent cx="1495425" cy="1085850"/>
            <wp:effectExtent l="0" t="0" r="9525" b="0"/>
            <wp:docPr id="1659030190" name="图片 165903019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100785" name="图片 1659030190" descr="figure"/>
                    <pic:cNvPicPr>
                      <a:picLocks noChangeAspect="1"/>
                    </pic:cNvPicPr>
                  </pic:nvPicPr>
                  <pic:blipFill>
                    <a:blip r:embed="rId33"/>
                    <a:stretch>
                      <a:fillRect/>
                    </a:stretch>
                  </pic:blipFill>
                  <pic:spPr>
                    <a:xfrm>
                      <a:off x="0" y="0"/>
                      <a:ext cx="1495425" cy="1085850"/>
                    </a:xfrm>
                    <a:prstGeom prst="rect">
                      <a:avLst/>
                    </a:prstGeom>
                  </pic:spPr>
                </pic:pic>
              </a:graphicData>
            </a:graphic>
          </wp:inline>
        </w:drawing>
      </w:r>
      <w:r w:rsidRPr="009444B7">
        <w:t>向一定量氯化铜溶液中滴加氢氧化钠溶液</w:t>
      </w:r>
    </w:p>
    <w:p w:rsidR="00E52A35" w:rsidRPr="009444B7" w:rsidRDefault="00E52A35" w:rsidP="00E52A35">
      <w:pPr>
        <w:spacing w:line="360" w:lineRule="auto"/>
        <w:jc w:val="left"/>
        <w:textAlignment w:val="center"/>
      </w:pPr>
      <w:r w:rsidRPr="009444B7">
        <w:t>8</w:t>
      </w:r>
      <w:r w:rsidRPr="009444B7">
        <w:t>．（</w:t>
      </w:r>
      <w:r w:rsidRPr="009444B7">
        <w:t>2019·</w:t>
      </w:r>
      <w:r w:rsidRPr="009444B7">
        <w:t>山东）向盛有</w:t>
      </w:r>
      <w:r w:rsidRPr="009444B7">
        <w:t>50mL</w:t>
      </w:r>
      <w:r w:rsidRPr="009444B7">
        <w:t>稀硫酸的烧杯中，缓慢滴加一定溶质质量分数的氢氧化钡溶液至过量。随着氢氧化钡溶液的滴加，某些量变化趋势正确的（　　）</w:t>
      </w:r>
    </w:p>
    <w:p w:rsidR="00E52A35" w:rsidRPr="009444B7" w:rsidRDefault="00E52A35" w:rsidP="00E52A35">
      <w:pPr>
        <w:tabs>
          <w:tab w:val="left" w:pos="2076"/>
          <w:tab w:val="left" w:pos="4153"/>
          <w:tab w:val="left" w:pos="6229"/>
        </w:tabs>
        <w:spacing w:line="360" w:lineRule="auto"/>
        <w:jc w:val="left"/>
        <w:textAlignment w:val="center"/>
      </w:pPr>
      <w:r w:rsidRPr="009444B7">
        <w:t>A</w:t>
      </w:r>
      <w:r w:rsidRPr="009444B7">
        <w:t>．</w:t>
      </w:r>
      <w:r w:rsidRPr="009444B7">
        <w:rPr>
          <w:noProof/>
        </w:rPr>
        <w:drawing>
          <wp:inline distT="0" distB="0" distL="114300" distR="114300" wp14:anchorId="720CD39A" wp14:editId="711EB740">
            <wp:extent cx="932815" cy="756285"/>
            <wp:effectExtent l="0" t="0" r="635" b="5715"/>
            <wp:docPr id="622136695" name="图片 62213669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483709" name="图片 622136695" descr="figure"/>
                    <pic:cNvPicPr>
                      <a:picLocks noChangeAspect="1"/>
                    </pic:cNvPicPr>
                  </pic:nvPicPr>
                  <pic:blipFill>
                    <a:blip r:embed="rId34"/>
                    <a:stretch>
                      <a:fillRect/>
                    </a:stretch>
                  </pic:blipFill>
                  <pic:spPr>
                    <a:xfrm>
                      <a:off x="0" y="0"/>
                      <a:ext cx="932815" cy="756285"/>
                    </a:xfrm>
                    <a:prstGeom prst="rect">
                      <a:avLst/>
                    </a:prstGeom>
                  </pic:spPr>
                </pic:pic>
              </a:graphicData>
            </a:graphic>
          </wp:inline>
        </w:drawing>
      </w:r>
      <w:r w:rsidRPr="009444B7">
        <w:t>B</w:t>
      </w:r>
      <w:r w:rsidRPr="009444B7">
        <w:t>．</w:t>
      </w:r>
      <w:r w:rsidRPr="009444B7">
        <w:rPr>
          <w:noProof/>
        </w:rPr>
        <w:drawing>
          <wp:inline distT="0" distB="0" distL="114300" distR="114300" wp14:anchorId="4268F947" wp14:editId="502FE957">
            <wp:extent cx="965200" cy="838835"/>
            <wp:effectExtent l="0" t="0" r="6350" b="18415"/>
            <wp:docPr id="997110293" name="图片 99711029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400822" name="图片 997110293" descr="figure"/>
                    <pic:cNvPicPr>
                      <a:picLocks noChangeAspect="1"/>
                    </pic:cNvPicPr>
                  </pic:nvPicPr>
                  <pic:blipFill>
                    <a:blip r:embed="rId35"/>
                    <a:stretch>
                      <a:fillRect/>
                    </a:stretch>
                  </pic:blipFill>
                  <pic:spPr>
                    <a:xfrm>
                      <a:off x="0" y="0"/>
                      <a:ext cx="965200" cy="838835"/>
                    </a:xfrm>
                    <a:prstGeom prst="rect">
                      <a:avLst/>
                    </a:prstGeom>
                  </pic:spPr>
                </pic:pic>
              </a:graphicData>
            </a:graphic>
          </wp:inline>
        </w:drawing>
      </w:r>
      <w:r w:rsidRPr="009444B7">
        <w:t>C</w:t>
      </w:r>
      <w:r w:rsidRPr="009444B7">
        <w:t>．</w:t>
      </w:r>
      <w:r w:rsidRPr="009444B7">
        <w:rPr>
          <w:noProof/>
        </w:rPr>
        <w:drawing>
          <wp:inline distT="0" distB="0" distL="114300" distR="114300" wp14:anchorId="5917928F" wp14:editId="785E5DA0">
            <wp:extent cx="1137285" cy="849630"/>
            <wp:effectExtent l="0" t="0" r="5715" b="7620"/>
            <wp:docPr id="1197197266" name="图片 119719726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21244" name="图片 1197197266" descr="figure"/>
                    <pic:cNvPicPr>
                      <a:picLocks noChangeAspect="1"/>
                    </pic:cNvPicPr>
                  </pic:nvPicPr>
                  <pic:blipFill>
                    <a:blip r:embed="rId36"/>
                    <a:stretch>
                      <a:fillRect/>
                    </a:stretch>
                  </pic:blipFill>
                  <pic:spPr>
                    <a:xfrm>
                      <a:off x="0" y="0"/>
                      <a:ext cx="1137285" cy="849630"/>
                    </a:xfrm>
                    <a:prstGeom prst="rect">
                      <a:avLst/>
                    </a:prstGeom>
                  </pic:spPr>
                </pic:pic>
              </a:graphicData>
            </a:graphic>
          </wp:inline>
        </w:drawing>
      </w:r>
      <w:r w:rsidRPr="009444B7">
        <w:t>D</w:t>
      </w:r>
      <w:r w:rsidRPr="009444B7">
        <w:t>．</w:t>
      </w:r>
      <w:r w:rsidRPr="009444B7">
        <w:rPr>
          <w:noProof/>
        </w:rPr>
        <w:drawing>
          <wp:inline distT="0" distB="0" distL="114300" distR="114300" wp14:anchorId="573AAF9F" wp14:editId="01704134">
            <wp:extent cx="1031875" cy="838835"/>
            <wp:effectExtent l="0" t="0" r="15875" b="18415"/>
            <wp:docPr id="451771620" name="图片 45177162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122933" name="图片 451771620" descr="figure"/>
                    <pic:cNvPicPr>
                      <a:picLocks noChangeAspect="1"/>
                    </pic:cNvPicPr>
                  </pic:nvPicPr>
                  <pic:blipFill>
                    <a:blip r:embed="rId37"/>
                    <a:stretch>
                      <a:fillRect/>
                    </a:stretch>
                  </pic:blipFill>
                  <pic:spPr>
                    <a:xfrm>
                      <a:off x="0" y="0"/>
                      <a:ext cx="1031875" cy="838835"/>
                    </a:xfrm>
                    <a:prstGeom prst="rect">
                      <a:avLst/>
                    </a:prstGeom>
                  </pic:spPr>
                </pic:pic>
              </a:graphicData>
            </a:graphic>
          </wp:inline>
        </w:drawing>
      </w:r>
    </w:p>
    <w:p w:rsidR="00E52A35" w:rsidRPr="009444B7" w:rsidRDefault="00E52A35" w:rsidP="00E52A35">
      <w:pPr>
        <w:spacing w:line="360" w:lineRule="auto"/>
        <w:jc w:val="left"/>
        <w:textAlignment w:val="center"/>
      </w:pPr>
      <w:r w:rsidRPr="009444B7">
        <w:t>9</w:t>
      </w:r>
      <w:r w:rsidRPr="009444B7">
        <w:t>．（</w:t>
      </w:r>
      <w:r w:rsidRPr="009444B7">
        <w:t>2019·</w:t>
      </w:r>
      <w:r w:rsidRPr="009444B7">
        <w:t>山东）下列</w:t>
      </w:r>
      <w:proofErr w:type="gramStart"/>
      <w:r w:rsidRPr="009444B7">
        <w:t>图象</w:t>
      </w:r>
      <w:proofErr w:type="gramEnd"/>
      <w:r w:rsidRPr="009444B7">
        <w:t>能正确反映对应变化关系的是（　　）</w:t>
      </w:r>
    </w:p>
    <w:p w:rsidR="00E52A35" w:rsidRPr="009444B7" w:rsidRDefault="00E52A35" w:rsidP="00E52A35">
      <w:pPr>
        <w:spacing w:line="360" w:lineRule="auto"/>
        <w:jc w:val="left"/>
        <w:textAlignment w:val="center"/>
      </w:pPr>
      <w:r w:rsidRPr="009444B7">
        <w:t>A</w:t>
      </w:r>
      <w:r w:rsidRPr="009444B7">
        <w:t>．</w:t>
      </w:r>
      <w:r w:rsidRPr="009444B7">
        <w:rPr>
          <w:noProof/>
        </w:rPr>
        <w:drawing>
          <wp:inline distT="0" distB="0" distL="114300" distR="114300" wp14:anchorId="4A822495" wp14:editId="7DC246E9">
            <wp:extent cx="1114425" cy="1190625"/>
            <wp:effectExtent l="0" t="0" r="9525" b="9525"/>
            <wp:docPr id="1714583962" name="图片 1714583962"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2100859885" name="图片 1714583962" descr="figure"/>
                    <pic:cNvPicPr/>
                  </pic:nvPicPr>
                  <pic:blipFill>
                    <a:blip r:embed="rId38"/>
                    <a:stretch>
                      <a:fillRect/>
                    </a:stretch>
                  </pic:blipFill>
                  <pic:spPr>
                    <a:xfrm>
                      <a:off x="0" y="0"/>
                      <a:ext cx="1114425" cy="1190625"/>
                    </a:xfrm>
                    <a:prstGeom prst="rect">
                      <a:avLst/>
                    </a:prstGeom>
                  </pic:spPr>
                </pic:pic>
              </a:graphicData>
            </a:graphic>
          </wp:inline>
        </w:drawing>
      </w:r>
      <w:r w:rsidRPr="009444B7">
        <w:t>将表面生锈的铁钉放入稀盐酸中</w:t>
      </w:r>
    </w:p>
    <w:p w:rsidR="00E52A35" w:rsidRPr="009444B7" w:rsidRDefault="00E52A35" w:rsidP="00E52A35">
      <w:pPr>
        <w:spacing w:line="360" w:lineRule="auto"/>
        <w:jc w:val="left"/>
        <w:textAlignment w:val="center"/>
      </w:pPr>
      <w:r w:rsidRPr="009444B7">
        <w:t>B</w:t>
      </w:r>
      <w:r w:rsidRPr="009444B7">
        <w:t>．</w:t>
      </w:r>
      <w:r w:rsidRPr="009444B7">
        <w:rPr>
          <w:noProof/>
        </w:rPr>
        <w:drawing>
          <wp:inline distT="0" distB="0" distL="114300" distR="114300" wp14:anchorId="21275BB2" wp14:editId="7DF589A9">
            <wp:extent cx="1143000" cy="1219200"/>
            <wp:effectExtent l="0" t="0" r="0" b="0"/>
            <wp:docPr id="263643713" name="图片 263643713"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795394997" name="图片 263643713" descr="figure"/>
                    <pic:cNvPicPr/>
                  </pic:nvPicPr>
                  <pic:blipFill>
                    <a:blip r:embed="rId39"/>
                    <a:stretch>
                      <a:fillRect/>
                    </a:stretch>
                  </pic:blipFill>
                  <pic:spPr>
                    <a:xfrm>
                      <a:off x="0" y="0"/>
                      <a:ext cx="1143000" cy="1219200"/>
                    </a:xfrm>
                    <a:prstGeom prst="rect">
                      <a:avLst/>
                    </a:prstGeom>
                  </pic:spPr>
                </pic:pic>
              </a:graphicData>
            </a:graphic>
          </wp:inline>
        </w:drawing>
      </w:r>
      <w:r w:rsidRPr="009444B7">
        <w:t>红磷在密闭容器中燃烧</w:t>
      </w:r>
    </w:p>
    <w:p w:rsidR="00E52A35" w:rsidRPr="009444B7" w:rsidRDefault="00E52A35" w:rsidP="00E52A35">
      <w:pPr>
        <w:spacing w:line="360" w:lineRule="auto"/>
        <w:jc w:val="left"/>
        <w:textAlignment w:val="center"/>
      </w:pPr>
      <w:r w:rsidRPr="009444B7">
        <w:lastRenderedPageBreak/>
        <w:t>C</w:t>
      </w:r>
      <w:r w:rsidRPr="009444B7">
        <w:t>．</w:t>
      </w:r>
      <w:r w:rsidRPr="009444B7">
        <w:rPr>
          <w:noProof/>
        </w:rPr>
        <w:drawing>
          <wp:inline distT="0" distB="0" distL="114300" distR="114300" wp14:anchorId="4FAF1BF8" wp14:editId="0BD0D170">
            <wp:extent cx="1152525" cy="1143000"/>
            <wp:effectExtent l="0" t="0" r="9525" b="0"/>
            <wp:docPr id="1288535938" name="图片 1288535938"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790566919" name="图片 1288535938" descr="figure"/>
                    <pic:cNvPicPr/>
                  </pic:nvPicPr>
                  <pic:blipFill>
                    <a:blip r:embed="rId40"/>
                    <a:stretch>
                      <a:fillRect/>
                    </a:stretch>
                  </pic:blipFill>
                  <pic:spPr>
                    <a:xfrm>
                      <a:off x="0" y="0"/>
                      <a:ext cx="1152525" cy="1143000"/>
                    </a:xfrm>
                    <a:prstGeom prst="rect">
                      <a:avLst/>
                    </a:prstGeom>
                  </pic:spPr>
                </pic:pic>
              </a:graphicData>
            </a:graphic>
          </wp:inline>
        </w:drawing>
      </w:r>
      <w:r w:rsidRPr="009444B7">
        <w:t>向硫酸铜溶液中加入锌粉</w:t>
      </w:r>
    </w:p>
    <w:p w:rsidR="00E52A35" w:rsidRPr="009444B7" w:rsidRDefault="00E52A35" w:rsidP="00E52A35">
      <w:pPr>
        <w:spacing w:line="360" w:lineRule="auto"/>
        <w:jc w:val="left"/>
        <w:textAlignment w:val="center"/>
      </w:pPr>
      <w:r w:rsidRPr="009444B7">
        <w:t>D</w:t>
      </w:r>
      <w:r w:rsidRPr="009444B7">
        <w:t>．</w:t>
      </w:r>
      <w:r w:rsidRPr="009444B7">
        <w:rPr>
          <w:noProof/>
        </w:rPr>
        <w:drawing>
          <wp:inline distT="0" distB="0" distL="114300" distR="114300" wp14:anchorId="64FF6F15" wp14:editId="365557B7">
            <wp:extent cx="1076325" cy="1247775"/>
            <wp:effectExtent l="0" t="0" r="9525" b="9525"/>
            <wp:docPr id="1011086596" name="图片 1011086596"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577394051" name="图片 1011086596" descr="figure"/>
                    <pic:cNvPicPr/>
                  </pic:nvPicPr>
                  <pic:blipFill>
                    <a:blip r:embed="rId41"/>
                    <a:stretch>
                      <a:fillRect/>
                    </a:stretch>
                  </pic:blipFill>
                  <pic:spPr>
                    <a:xfrm>
                      <a:off x="0" y="0"/>
                      <a:ext cx="1076325" cy="1247775"/>
                    </a:xfrm>
                    <a:prstGeom prst="rect">
                      <a:avLst/>
                    </a:prstGeom>
                  </pic:spPr>
                </pic:pic>
              </a:graphicData>
            </a:graphic>
          </wp:inline>
        </w:drawing>
      </w:r>
      <w:r w:rsidRPr="009444B7">
        <w:t>向稀盐酸中滴加硝酸银溶液</w:t>
      </w:r>
    </w:p>
    <w:p w:rsidR="00E52A35" w:rsidRPr="009444B7" w:rsidRDefault="00E52A35" w:rsidP="00E52A35">
      <w:pPr>
        <w:spacing w:line="360" w:lineRule="auto"/>
        <w:jc w:val="left"/>
        <w:textAlignment w:val="center"/>
      </w:pPr>
      <w:r w:rsidRPr="009444B7">
        <w:t>10</w:t>
      </w:r>
      <w:r w:rsidRPr="009444B7">
        <w:t>．（</w:t>
      </w:r>
      <w:r w:rsidRPr="009444B7">
        <w:t>2020·</w:t>
      </w:r>
      <w:r w:rsidRPr="009444B7">
        <w:t>山东初三专题练习）相同质量的</w:t>
      </w:r>
      <w:r w:rsidRPr="009444B7">
        <w:t>Mg</w:t>
      </w:r>
      <w:r w:rsidRPr="009444B7">
        <w:t>、</w:t>
      </w:r>
      <w:r w:rsidRPr="009444B7">
        <w:t>Fe</w:t>
      </w:r>
      <w:r w:rsidRPr="009444B7">
        <w:t>、</w:t>
      </w:r>
      <w:r w:rsidRPr="009444B7">
        <w:t>Zn</w:t>
      </w:r>
      <w:r w:rsidRPr="009444B7">
        <w:t>三种金属，分別与足量的、质量相同、质量分数相同的稀</w:t>
      </w:r>
      <w:r w:rsidRPr="009444B7">
        <w:t>H</w:t>
      </w:r>
      <w:r w:rsidRPr="009444B7">
        <w:rPr>
          <w:vertAlign w:val="subscript"/>
        </w:rPr>
        <w:t>2</w:t>
      </w:r>
      <w:r w:rsidRPr="009444B7">
        <w:t>SO</w:t>
      </w:r>
      <w:r w:rsidRPr="009444B7">
        <w:rPr>
          <w:vertAlign w:val="subscript"/>
        </w:rPr>
        <w:t>4</w:t>
      </w:r>
      <w:r w:rsidRPr="009444B7">
        <w:t>充分反应，生成氢气与消耗稀</w:t>
      </w:r>
      <w:r w:rsidRPr="009444B7">
        <w:t>H</w:t>
      </w:r>
      <w:r w:rsidRPr="009444B7">
        <w:rPr>
          <w:vertAlign w:val="subscript"/>
        </w:rPr>
        <w:t>2</w:t>
      </w:r>
      <w:r w:rsidRPr="009444B7">
        <w:t>SO</w:t>
      </w:r>
      <w:r w:rsidRPr="009444B7">
        <w:rPr>
          <w:vertAlign w:val="subscript"/>
        </w:rPr>
        <w:t>4</w:t>
      </w:r>
      <w:r w:rsidRPr="009444B7">
        <w:t>的质量关系见图，分析</w:t>
      </w:r>
      <w:proofErr w:type="gramStart"/>
      <w:r w:rsidRPr="009444B7">
        <w:t>图象</w:t>
      </w:r>
      <w:proofErr w:type="gramEnd"/>
      <w:r w:rsidRPr="009444B7">
        <w:t>所得的结论中，不正确的是（　　）</w:t>
      </w:r>
    </w:p>
    <w:p w:rsidR="00E52A35" w:rsidRPr="009444B7" w:rsidRDefault="00E52A35" w:rsidP="00E52A35">
      <w:pPr>
        <w:spacing w:line="360" w:lineRule="auto"/>
        <w:jc w:val="left"/>
        <w:textAlignment w:val="center"/>
      </w:pPr>
      <w:r w:rsidRPr="009444B7">
        <w:rPr>
          <w:noProof/>
        </w:rPr>
        <w:drawing>
          <wp:inline distT="0" distB="0" distL="114300" distR="114300" wp14:anchorId="0312CE38" wp14:editId="037DD971">
            <wp:extent cx="1771650" cy="1952625"/>
            <wp:effectExtent l="0" t="0" r="0" b="9525"/>
            <wp:docPr id="998940909" name="图片 998940909"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809926260" name="图片 998940909" descr="figure"/>
                    <pic:cNvPicPr/>
                  </pic:nvPicPr>
                  <pic:blipFill>
                    <a:blip r:embed="rId42"/>
                    <a:stretch>
                      <a:fillRect/>
                    </a:stretch>
                  </pic:blipFill>
                  <pic:spPr>
                    <a:xfrm>
                      <a:off x="0" y="0"/>
                      <a:ext cx="1771650" cy="1952625"/>
                    </a:xfrm>
                    <a:prstGeom prst="rect">
                      <a:avLst/>
                    </a:prstGeom>
                  </pic:spPr>
                </pic:pic>
              </a:graphicData>
            </a:graphic>
          </wp:inline>
        </w:drawing>
      </w:r>
    </w:p>
    <w:p w:rsidR="00E52A35" w:rsidRPr="009444B7" w:rsidRDefault="00E52A35" w:rsidP="00E52A35">
      <w:pPr>
        <w:spacing w:line="360" w:lineRule="auto"/>
        <w:jc w:val="left"/>
        <w:textAlignment w:val="center"/>
      </w:pPr>
      <w:r w:rsidRPr="009444B7">
        <w:t>A</w:t>
      </w:r>
      <w:r w:rsidRPr="009444B7">
        <w:t>．三种金属的活动性顺序：</w:t>
      </w:r>
      <w:r>
        <w:object w:dxaOrig="142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71.25pt;height:15.75pt" o:ole="">
            <v:imagedata r:id="rId43" o:title=""/>
          </v:shape>
          <o:OLEObject Type="Embed" ProgID="Equation.DSMT4" ShapeID="_x0000_i1025" DrawAspect="Content" ObjectID="_1639500830" r:id="rId44"/>
        </w:object>
      </w:r>
    </w:p>
    <w:p w:rsidR="00E52A35" w:rsidRPr="009444B7" w:rsidRDefault="00E52A35" w:rsidP="00E52A35">
      <w:pPr>
        <w:spacing w:line="360" w:lineRule="auto"/>
        <w:jc w:val="left"/>
        <w:textAlignment w:val="center"/>
      </w:pPr>
      <w:r w:rsidRPr="009444B7">
        <w:t>B</w:t>
      </w:r>
      <w:r w:rsidRPr="009444B7">
        <w:t>．三种金属的相对原子质量：</w:t>
      </w:r>
      <w:r>
        <w:object w:dxaOrig="1395" w:dyaOrig="315">
          <v:shape id="_x0000_i1026" type="#_x0000_t75" alt="学科网(www.zxxk.com)--教育资源门户，提供试题试卷、教案、课件、教学论文、素材等各类教学资源库下载，还有大量丰富的教学资讯！" style="width:69.75pt;height:15.75pt" o:ole="">
            <v:imagedata r:id="rId45" o:title=""/>
          </v:shape>
          <o:OLEObject Type="Embed" ProgID="Equation.DSMT4" ShapeID="_x0000_i1026" DrawAspect="Content" ObjectID="_1639500831" r:id="rId46"/>
        </w:object>
      </w:r>
    </w:p>
    <w:p w:rsidR="00E52A35" w:rsidRPr="009444B7" w:rsidRDefault="00E52A35" w:rsidP="00E52A35">
      <w:pPr>
        <w:spacing w:line="360" w:lineRule="auto"/>
        <w:jc w:val="left"/>
        <w:textAlignment w:val="center"/>
      </w:pPr>
      <w:r w:rsidRPr="009444B7">
        <w:t>C</w:t>
      </w:r>
      <w:r w:rsidRPr="009444B7">
        <w:t>．三种金属消耗稀</w:t>
      </w:r>
      <w:r>
        <w:object w:dxaOrig="720" w:dyaOrig="360">
          <v:shape id="_x0000_i1027" type="#_x0000_t75" alt="学科网(www.zxxk.com)--教育资源门户，提供试题试卷、教案、课件、教学论文、素材等各类教学资源库下载，还有大量丰富的教学资讯！" style="width:36pt;height:18pt" o:ole="">
            <v:imagedata r:id="rId47" o:title=""/>
          </v:shape>
          <o:OLEObject Type="Embed" ProgID="Equation.DSMT4" ShapeID="_x0000_i1027" DrawAspect="Content" ObjectID="_1639500832" r:id="rId48"/>
        </w:object>
      </w:r>
      <w:r w:rsidRPr="009444B7">
        <w:t>的质量：</w:t>
      </w:r>
      <w:r>
        <w:object w:dxaOrig="1425" w:dyaOrig="315">
          <v:shape id="_x0000_i1028" type="#_x0000_t75" alt="学科网(www.zxxk.com)--教育资源门户，提供试题试卷、教案、课件、教学论文、素材等各类教学资源库下载，还有大量丰富的教学资讯！" style="width:71.25pt;height:15.75pt" o:ole="">
            <v:imagedata r:id="rId43" o:title=""/>
          </v:shape>
          <o:OLEObject Type="Embed" ProgID="Equation.DSMT4" ShapeID="_x0000_i1028" DrawAspect="Content" ObjectID="_1639500833" r:id="rId49"/>
        </w:object>
      </w:r>
    </w:p>
    <w:p w:rsidR="00E52A35" w:rsidRPr="009444B7" w:rsidRDefault="00E52A35" w:rsidP="00E52A35">
      <w:pPr>
        <w:spacing w:line="360" w:lineRule="auto"/>
        <w:jc w:val="left"/>
        <w:textAlignment w:val="center"/>
      </w:pPr>
      <w:r w:rsidRPr="009444B7">
        <w:t>D</w:t>
      </w:r>
      <w:r w:rsidRPr="009444B7">
        <w:t>．三种金属与稀</w:t>
      </w:r>
      <w:r>
        <w:object w:dxaOrig="720" w:dyaOrig="360">
          <v:shape id="_x0000_i1029" type="#_x0000_t75" alt="学科网(www.zxxk.com)--教育资源门户，提供试题试卷、教案、课件、教学论文、素材等各类教学资源库下载，还有大量丰富的教学资讯！" style="width:36pt;height:18pt" o:ole="">
            <v:imagedata r:id="rId47" o:title=""/>
          </v:shape>
          <o:OLEObject Type="Embed" ProgID="Equation.DSMT4" ShapeID="_x0000_i1029" DrawAspect="Content" ObjectID="_1639500834" r:id="rId50"/>
        </w:object>
      </w:r>
      <w:r w:rsidRPr="009444B7">
        <w:t>反应后溶液的质量：</w:t>
      </w:r>
      <w:r>
        <w:object w:dxaOrig="1395" w:dyaOrig="315">
          <v:shape id="_x0000_i1030" type="#_x0000_t75" alt="学科网(www.zxxk.com)--教育资源门户，提供试题试卷、教案、课件、教学论文、素材等各类教学资源库下载，还有大量丰富的教学资讯！" style="width:69.75pt;height:15.75pt" o:ole="">
            <v:imagedata r:id="rId45" o:title=""/>
          </v:shape>
          <o:OLEObject Type="Embed" ProgID="Equation.DSMT4" ShapeID="_x0000_i1030" DrawAspect="Content" ObjectID="_1639500835" r:id="rId51"/>
        </w:object>
      </w:r>
    </w:p>
    <w:p w:rsidR="00E52A35" w:rsidRPr="009444B7" w:rsidRDefault="00E52A35" w:rsidP="00E52A35">
      <w:pPr>
        <w:spacing w:line="360" w:lineRule="auto"/>
        <w:jc w:val="left"/>
        <w:textAlignment w:val="center"/>
      </w:pPr>
      <w:r w:rsidRPr="009444B7">
        <w:t>11</w:t>
      </w:r>
      <w:r w:rsidRPr="009444B7">
        <w:t>．（</w:t>
      </w:r>
      <w:r w:rsidRPr="009444B7">
        <w:t>2020·</w:t>
      </w:r>
      <w:r w:rsidRPr="009444B7">
        <w:t>山东期末）将铜粉和铁粉的混合物</w:t>
      </w:r>
      <w:r w:rsidRPr="009444B7">
        <w:t xml:space="preserve"> m g </w:t>
      </w:r>
      <w:r w:rsidRPr="009444B7">
        <w:t>放入烧杯中，向烧杯中不断加入</w:t>
      </w:r>
      <w:r w:rsidRPr="009444B7">
        <w:t xml:space="preserve"> FeCl</w:t>
      </w:r>
      <w:r w:rsidRPr="009444B7">
        <w:rPr>
          <w:vertAlign w:val="subscript"/>
        </w:rPr>
        <w:t>3</w:t>
      </w:r>
      <w:r w:rsidRPr="009444B7">
        <w:t xml:space="preserve"> </w:t>
      </w:r>
      <w:r w:rsidRPr="009444B7">
        <w:t>溶液，测得烧杯中剩余固体的质量与加入</w:t>
      </w:r>
      <w:r w:rsidRPr="009444B7">
        <w:t xml:space="preserve"> FeCl</w:t>
      </w:r>
      <w:r w:rsidRPr="009444B7">
        <w:rPr>
          <w:vertAlign w:val="subscript"/>
        </w:rPr>
        <w:t>3</w:t>
      </w:r>
      <w:r w:rsidRPr="009444B7">
        <w:t xml:space="preserve"> </w:t>
      </w:r>
      <w:r w:rsidRPr="009444B7">
        <w:t>溶液体积的关系如下图所示。下列相关说法正确的是（</w:t>
      </w:r>
      <w:r w:rsidRPr="009444B7">
        <w:t xml:space="preserve">    </w:t>
      </w:r>
      <w:r w:rsidRPr="009444B7">
        <w:t>）</w:t>
      </w:r>
    </w:p>
    <w:p w:rsidR="00E52A35" w:rsidRPr="009444B7" w:rsidRDefault="00E52A35" w:rsidP="00E52A35">
      <w:pPr>
        <w:spacing w:line="360" w:lineRule="auto"/>
        <w:jc w:val="left"/>
        <w:textAlignment w:val="center"/>
      </w:pPr>
      <w:r w:rsidRPr="009444B7">
        <w:t>（小资料）铁和</w:t>
      </w:r>
      <w:proofErr w:type="gramStart"/>
      <w:r w:rsidRPr="009444B7">
        <w:t>铜都能</w:t>
      </w:r>
      <w:proofErr w:type="gramEnd"/>
      <w:r w:rsidRPr="009444B7">
        <w:t>与</w:t>
      </w:r>
      <w:r w:rsidRPr="009444B7">
        <w:t>FeCl</w:t>
      </w:r>
      <w:r w:rsidRPr="009444B7">
        <w:rPr>
          <w:vertAlign w:val="subscript"/>
        </w:rPr>
        <w:t>3</w:t>
      </w:r>
      <w:r w:rsidRPr="009444B7">
        <w:t>溶液发生反应，反应的化学方程式为</w:t>
      </w:r>
      <w:r w:rsidRPr="009444B7">
        <w:t>Fe+2FeCl</w:t>
      </w:r>
      <w:r w:rsidRPr="009444B7">
        <w:rPr>
          <w:vertAlign w:val="subscript"/>
        </w:rPr>
        <w:t>3</w:t>
      </w:r>
      <w:r w:rsidRPr="009444B7">
        <w:t>=3FeCl</w:t>
      </w:r>
      <w:r w:rsidRPr="009444B7">
        <w:rPr>
          <w:vertAlign w:val="subscript"/>
        </w:rPr>
        <w:t>2</w:t>
      </w:r>
      <w:r w:rsidRPr="009444B7">
        <w:t>；</w:t>
      </w:r>
      <w:r w:rsidRPr="009444B7">
        <w:t>Cu+2FeCl</w:t>
      </w:r>
      <w:r w:rsidRPr="009444B7">
        <w:rPr>
          <w:vertAlign w:val="subscript"/>
        </w:rPr>
        <w:t>3</w:t>
      </w:r>
      <w:r w:rsidRPr="009444B7">
        <w:t>=2FeCl</w:t>
      </w:r>
      <w:r w:rsidRPr="009444B7">
        <w:rPr>
          <w:vertAlign w:val="subscript"/>
        </w:rPr>
        <w:t>2</w:t>
      </w:r>
      <w:r w:rsidRPr="009444B7">
        <w:t>+CuCl</w:t>
      </w:r>
      <w:r w:rsidRPr="009444B7">
        <w:rPr>
          <w:vertAlign w:val="subscript"/>
        </w:rPr>
        <w:t>2</w:t>
      </w:r>
    </w:p>
    <w:p w:rsidR="00E52A35" w:rsidRPr="009444B7" w:rsidRDefault="00E52A35" w:rsidP="00E52A35">
      <w:pPr>
        <w:spacing w:line="360" w:lineRule="auto"/>
        <w:jc w:val="left"/>
        <w:textAlignment w:val="center"/>
      </w:pPr>
      <w:r w:rsidRPr="009444B7">
        <w:rPr>
          <w:noProof/>
        </w:rPr>
        <w:lastRenderedPageBreak/>
        <w:drawing>
          <wp:inline distT="0" distB="0" distL="114300" distR="114300" wp14:anchorId="0E0B8625" wp14:editId="6B25E57E">
            <wp:extent cx="1011555" cy="967740"/>
            <wp:effectExtent l="0" t="0" r="17145" b="3810"/>
            <wp:docPr id="386195316" name="图片 38619531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509265" name="图片 386195316" descr="figure"/>
                    <pic:cNvPicPr>
                      <a:picLocks noChangeAspect="1"/>
                    </pic:cNvPicPr>
                  </pic:nvPicPr>
                  <pic:blipFill>
                    <a:blip r:embed="rId52"/>
                    <a:stretch>
                      <a:fillRect/>
                    </a:stretch>
                  </pic:blipFill>
                  <pic:spPr>
                    <a:xfrm>
                      <a:off x="0" y="0"/>
                      <a:ext cx="1011555" cy="967740"/>
                    </a:xfrm>
                    <a:prstGeom prst="rect">
                      <a:avLst/>
                    </a:prstGeom>
                  </pic:spPr>
                </pic:pic>
              </a:graphicData>
            </a:graphic>
          </wp:inline>
        </w:drawing>
      </w:r>
    </w:p>
    <w:p w:rsidR="00E52A35" w:rsidRPr="009444B7" w:rsidRDefault="00E52A35" w:rsidP="00E52A35">
      <w:pPr>
        <w:spacing w:line="360" w:lineRule="auto"/>
        <w:jc w:val="left"/>
        <w:textAlignment w:val="center"/>
      </w:pPr>
      <w:r w:rsidRPr="009444B7">
        <w:t>A</w:t>
      </w:r>
      <w:r w:rsidRPr="009444B7">
        <w:t>．</w:t>
      </w:r>
      <w:r w:rsidRPr="009444B7">
        <w:t>FeCl</w:t>
      </w:r>
      <w:r w:rsidRPr="009444B7">
        <w:rPr>
          <w:vertAlign w:val="subscript"/>
        </w:rPr>
        <w:t>3</w:t>
      </w:r>
      <w:r w:rsidRPr="009444B7">
        <w:t xml:space="preserve"> </w:t>
      </w:r>
      <w:r w:rsidRPr="009444B7">
        <w:t>与</w:t>
      </w:r>
      <w:r w:rsidRPr="009444B7">
        <w:t xml:space="preserve">Cu </w:t>
      </w:r>
      <w:r w:rsidRPr="009444B7">
        <w:t>发生的化学反应属于置换反应</w:t>
      </w:r>
    </w:p>
    <w:p w:rsidR="00E52A35" w:rsidRPr="009444B7" w:rsidRDefault="00E52A35" w:rsidP="00E52A35">
      <w:pPr>
        <w:spacing w:line="360" w:lineRule="auto"/>
        <w:jc w:val="left"/>
        <w:textAlignment w:val="center"/>
      </w:pPr>
      <w:r w:rsidRPr="009444B7">
        <w:t>B</w:t>
      </w:r>
      <w:r w:rsidRPr="009444B7">
        <w:t>．铜粉和铁粉的混合物中，铁粉的质量为</w:t>
      </w:r>
      <w:r w:rsidRPr="009444B7">
        <w:t>(m</w:t>
      </w:r>
      <w:r w:rsidRPr="009444B7">
        <w:t>－</w:t>
      </w:r>
      <w:r w:rsidRPr="009444B7">
        <w:t>n) g</w:t>
      </w:r>
    </w:p>
    <w:p w:rsidR="00E52A35" w:rsidRPr="009444B7" w:rsidRDefault="00E52A35" w:rsidP="00E52A35">
      <w:pPr>
        <w:spacing w:line="360" w:lineRule="auto"/>
        <w:jc w:val="left"/>
        <w:textAlignment w:val="center"/>
      </w:pPr>
      <w:r w:rsidRPr="009444B7">
        <w:t>C</w:t>
      </w:r>
      <w:r w:rsidRPr="009444B7">
        <w:t>．</w:t>
      </w:r>
      <w:r w:rsidRPr="009444B7">
        <w:t xml:space="preserve">N </w:t>
      </w:r>
      <w:r w:rsidRPr="009444B7">
        <w:t>点对应的溶液中一定含有</w:t>
      </w:r>
      <w:r w:rsidRPr="009444B7">
        <w:t xml:space="preserve"> Fe</w:t>
      </w:r>
      <w:r w:rsidRPr="009444B7">
        <w:rPr>
          <w:vertAlign w:val="superscript"/>
        </w:rPr>
        <w:t>2+</w:t>
      </w:r>
      <w:r w:rsidRPr="009444B7">
        <w:t>、</w:t>
      </w:r>
      <w:r w:rsidRPr="009444B7">
        <w:t>Cu</w:t>
      </w:r>
      <w:r w:rsidRPr="009444B7">
        <w:rPr>
          <w:vertAlign w:val="superscript"/>
        </w:rPr>
        <w:t>2+</w:t>
      </w:r>
      <w:r w:rsidRPr="009444B7">
        <w:t>和</w:t>
      </w:r>
      <w:r w:rsidRPr="009444B7">
        <w:t xml:space="preserve"> </w:t>
      </w:r>
      <w:proofErr w:type="spellStart"/>
      <w:r w:rsidRPr="009444B7">
        <w:t>Cl</w:t>
      </w:r>
      <w:proofErr w:type="spellEnd"/>
      <w:r w:rsidRPr="009444B7">
        <w:rPr>
          <w:vertAlign w:val="superscript"/>
        </w:rPr>
        <w:t>－</w:t>
      </w:r>
    </w:p>
    <w:p w:rsidR="00E52A35" w:rsidRPr="009444B7" w:rsidRDefault="00E52A35" w:rsidP="00E52A35">
      <w:pPr>
        <w:spacing w:line="360" w:lineRule="auto"/>
        <w:jc w:val="left"/>
        <w:textAlignment w:val="center"/>
      </w:pPr>
      <w:r w:rsidRPr="009444B7">
        <w:t>D</w:t>
      </w:r>
      <w:r w:rsidRPr="009444B7">
        <w:t>．当加入</w:t>
      </w:r>
      <w:r w:rsidRPr="009444B7">
        <w:t xml:space="preserve"> V</w:t>
      </w:r>
      <w:r w:rsidRPr="009444B7">
        <w:rPr>
          <w:vertAlign w:val="subscript"/>
        </w:rPr>
        <w:t>1</w:t>
      </w:r>
      <w:r w:rsidRPr="009444B7">
        <w:t xml:space="preserve"> mL FeCl</w:t>
      </w:r>
      <w:r w:rsidRPr="009444B7">
        <w:rPr>
          <w:vertAlign w:val="subscript"/>
        </w:rPr>
        <w:t>3</w:t>
      </w:r>
      <w:r w:rsidRPr="009444B7">
        <w:t xml:space="preserve"> </w:t>
      </w:r>
      <w:r w:rsidRPr="009444B7">
        <w:t>溶液时，</w:t>
      </w:r>
      <w:r w:rsidRPr="009444B7">
        <w:t xml:space="preserve">Cu </w:t>
      </w:r>
      <w:r w:rsidRPr="009444B7">
        <w:t>恰好完全反应</w:t>
      </w:r>
    </w:p>
    <w:p w:rsidR="00E52A35" w:rsidRPr="009444B7" w:rsidRDefault="00E52A35" w:rsidP="00E52A35">
      <w:pPr>
        <w:spacing w:line="360" w:lineRule="auto"/>
        <w:jc w:val="left"/>
        <w:textAlignment w:val="center"/>
      </w:pPr>
      <w:r w:rsidRPr="009444B7">
        <w:t>12</w:t>
      </w:r>
      <w:r w:rsidRPr="009444B7">
        <w:t>．（</w:t>
      </w:r>
      <w:r w:rsidRPr="009444B7">
        <w:t>2019·</w:t>
      </w:r>
      <w:r w:rsidRPr="009444B7">
        <w:t>湖北）下列图像能正确反映其对应变化关系的是（</w:t>
      </w:r>
      <w:r w:rsidRPr="009444B7">
        <w:t xml:space="preserve">    </w:t>
      </w:r>
      <w:r w:rsidRPr="009444B7">
        <w:t>）</w:t>
      </w:r>
    </w:p>
    <w:p w:rsidR="00E52A35" w:rsidRPr="009444B7" w:rsidRDefault="00E52A35" w:rsidP="00E52A35">
      <w:pPr>
        <w:spacing w:line="360" w:lineRule="auto"/>
        <w:jc w:val="left"/>
        <w:textAlignment w:val="center"/>
      </w:pPr>
      <w:r w:rsidRPr="009444B7">
        <w:t>A</w:t>
      </w:r>
      <w:r w:rsidRPr="009444B7">
        <w:t>．</w:t>
      </w:r>
      <w:r w:rsidRPr="009444B7">
        <w:rPr>
          <w:noProof/>
        </w:rPr>
        <w:drawing>
          <wp:inline distT="0" distB="0" distL="114300" distR="114300" wp14:anchorId="27E203DC" wp14:editId="24BAE491">
            <wp:extent cx="1524000" cy="1209675"/>
            <wp:effectExtent l="0" t="0" r="0" b="9525"/>
            <wp:docPr id="2139010636" name="图片 2139010636"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2108795135" name="图片 2139010636" descr="figure"/>
                    <pic:cNvPicPr/>
                  </pic:nvPicPr>
                  <pic:blipFill>
                    <a:blip r:embed="rId53"/>
                    <a:stretch>
                      <a:fillRect/>
                    </a:stretch>
                  </pic:blipFill>
                  <pic:spPr>
                    <a:xfrm>
                      <a:off x="0" y="0"/>
                      <a:ext cx="1524000" cy="1209675"/>
                    </a:xfrm>
                    <a:prstGeom prst="rect">
                      <a:avLst/>
                    </a:prstGeom>
                  </pic:spPr>
                </pic:pic>
              </a:graphicData>
            </a:graphic>
          </wp:inline>
        </w:drawing>
      </w:r>
      <w:r w:rsidRPr="009444B7">
        <w:t>用等质量、等质量分数的过氧化氢溶液制取氧气</w:t>
      </w:r>
    </w:p>
    <w:p w:rsidR="00E52A35" w:rsidRPr="009444B7" w:rsidRDefault="00E52A35" w:rsidP="00E52A35">
      <w:pPr>
        <w:spacing w:line="360" w:lineRule="auto"/>
        <w:jc w:val="left"/>
        <w:textAlignment w:val="center"/>
      </w:pPr>
      <w:r w:rsidRPr="009444B7">
        <w:t>B</w:t>
      </w:r>
      <w:r w:rsidRPr="009444B7">
        <w:t>．</w:t>
      </w:r>
      <w:r w:rsidRPr="009444B7">
        <w:rPr>
          <w:noProof/>
        </w:rPr>
        <w:drawing>
          <wp:inline distT="0" distB="0" distL="114300" distR="114300" wp14:anchorId="30DF59C1" wp14:editId="03831B1B">
            <wp:extent cx="1438275" cy="1209675"/>
            <wp:effectExtent l="0" t="0" r="9525" b="9525"/>
            <wp:docPr id="1299533674" name="图片 1299533674"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354966293" name="图片 1299533674" descr="figure"/>
                    <pic:cNvPicPr/>
                  </pic:nvPicPr>
                  <pic:blipFill>
                    <a:blip r:embed="rId54"/>
                    <a:stretch>
                      <a:fillRect/>
                    </a:stretch>
                  </pic:blipFill>
                  <pic:spPr>
                    <a:xfrm>
                      <a:off x="0" y="0"/>
                      <a:ext cx="1438275" cy="1209675"/>
                    </a:xfrm>
                    <a:prstGeom prst="rect">
                      <a:avLst/>
                    </a:prstGeom>
                  </pic:spPr>
                </pic:pic>
              </a:graphicData>
            </a:graphic>
          </wp:inline>
        </w:drawing>
      </w:r>
      <w:r w:rsidRPr="009444B7">
        <w:t>向一定质量的氯化铁溶液中滴加过量的氢氧化钠溶液</w:t>
      </w:r>
    </w:p>
    <w:p w:rsidR="00E52A35" w:rsidRPr="009444B7" w:rsidRDefault="00E52A35" w:rsidP="00E52A35">
      <w:pPr>
        <w:spacing w:line="360" w:lineRule="auto"/>
        <w:jc w:val="left"/>
        <w:textAlignment w:val="center"/>
      </w:pPr>
      <w:r w:rsidRPr="009444B7">
        <w:t>C</w:t>
      </w:r>
      <w:r w:rsidRPr="009444B7">
        <w:t>．</w:t>
      </w:r>
      <w:r w:rsidRPr="009444B7">
        <w:rPr>
          <w:noProof/>
        </w:rPr>
        <w:drawing>
          <wp:inline distT="0" distB="0" distL="114300" distR="114300" wp14:anchorId="57B3940D" wp14:editId="1F43AE3C">
            <wp:extent cx="1381125" cy="1219200"/>
            <wp:effectExtent l="0" t="0" r="9525" b="0"/>
            <wp:docPr id="566009033" name="图片 566009033"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191273752" name="图片 566009033" descr="figure"/>
                    <pic:cNvPicPr/>
                  </pic:nvPicPr>
                  <pic:blipFill>
                    <a:blip r:embed="rId55"/>
                    <a:stretch>
                      <a:fillRect/>
                    </a:stretch>
                  </pic:blipFill>
                  <pic:spPr>
                    <a:xfrm>
                      <a:off x="0" y="0"/>
                      <a:ext cx="1381125" cy="1219200"/>
                    </a:xfrm>
                    <a:prstGeom prst="rect">
                      <a:avLst/>
                    </a:prstGeom>
                  </pic:spPr>
                </pic:pic>
              </a:graphicData>
            </a:graphic>
          </wp:inline>
        </w:drawing>
      </w:r>
      <w:r w:rsidRPr="009444B7">
        <w:t>一定质量的高锰酸钾受热分解制取氧气</w:t>
      </w:r>
    </w:p>
    <w:p w:rsidR="00E52A35" w:rsidRPr="009444B7" w:rsidRDefault="00E52A35" w:rsidP="00E52A35">
      <w:pPr>
        <w:spacing w:line="360" w:lineRule="auto"/>
        <w:jc w:val="left"/>
        <w:textAlignment w:val="center"/>
      </w:pPr>
      <w:r w:rsidRPr="009444B7">
        <w:t>D</w:t>
      </w:r>
      <w:r w:rsidRPr="009444B7">
        <w:t>．</w:t>
      </w:r>
      <w:r w:rsidRPr="009444B7">
        <w:rPr>
          <w:noProof/>
        </w:rPr>
        <w:drawing>
          <wp:inline distT="0" distB="0" distL="114300" distR="114300" wp14:anchorId="028002C6" wp14:editId="03F72AA5">
            <wp:extent cx="1228725" cy="1181100"/>
            <wp:effectExtent l="0" t="0" r="9525" b="0"/>
            <wp:docPr id="1168873050" name="图片 1168873050"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121280204" name="图片 1168873050" descr="figure"/>
                    <pic:cNvPicPr/>
                  </pic:nvPicPr>
                  <pic:blipFill>
                    <a:blip r:embed="rId56"/>
                    <a:stretch>
                      <a:fillRect/>
                    </a:stretch>
                  </pic:blipFill>
                  <pic:spPr>
                    <a:xfrm>
                      <a:off x="0" y="0"/>
                      <a:ext cx="1228725" cy="1181100"/>
                    </a:xfrm>
                    <a:prstGeom prst="rect">
                      <a:avLst/>
                    </a:prstGeom>
                  </pic:spPr>
                </pic:pic>
              </a:graphicData>
            </a:graphic>
          </wp:inline>
        </w:drawing>
      </w:r>
      <w:r w:rsidRPr="009444B7">
        <w:t>向一定质量分数的稀盐酸中不断加水稀释</w:t>
      </w:r>
    </w:p>
    <w:p w:rsidR="00E52A35" w:rsidRPr="009444B7" w:rsidRDefault="00E52A35" w:rsidP="00E52A35">
      <w:pPr>
        <w:spacing w:line="360" w:lineRule="auto"/>
        <w:jc w:val="left"/>
        <w:textAlignment w:val="center"/>
      </w:pPr>
      <w:r w:rsidRPr="009444B7">
        <w:t>13</w:t>
      </w:r>
      <w:r w:rsidRPr="009444B7">
        <w:t>．（</w:t>
      </w:r>
      <w:r w:rsidRPr="009444B7">
        <w:t>2019·</w:t>
      </w:r>
      <w:r w:rsidRPr="009444B7">
        <w:t>湖北）下列所示的四个</w:t>
      </w:r>
      <w:proofErr w:type="gramStart"/>
      <w:r w:rsidRPr="009444B7">
        <w:t>图象</w:t>
      </w:r>
      <w:proofErr w:type="gramEnd"/>
      <w:r w:rsidRPr="009444B7">
        <w:t>能正确反映对应变化关系的是（　　）</w:t>
      </w:r>
    </w:p>
    <w:p w:rsidR="00E52A35" w:rsidRPr="009444B7" w:rsidRDefault="00E52A35" w:rsidP="00E52A35">
      <w:pPr>
        <w:spacing w:line="360" w:lineRule="auto"/>
        <w:jc w:val="left"/>
        <w:textAlignment w:val="center"/>
      </w:pPr>
      <w:r w:rsidRPr="009444B7">
        <w:lastRenderedPageBreak/>
        <w:t>A</w:t>
      </w:r>
      <w:r w:rsidRPr="009444B7">
        <w:t>．</w:t>
      </w:r>
      <w:r w:rsidRPr="009444B7">
        <w:rPr>
          <w:noProof/>
        </w:rPr>
        <w:drawing>
          <wp:inline distT="0" distB="0" distL="114300" distR="114300" wp14:anchorId="3C2B9EB6" wp14:editId="70748161">
            <wp:extent cx="1181100" cy="1066800"/>
            <wp:effectExtent l="0" t="0" r="0" b="0"/>
            <wp:docPr id="523885624" name="图片 5238856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650112" name="图片 523885624" descr="figure"/>
                    <pic:cNvPicPr>
                      <a:picLocks noChangeAspect="1"/>
                    </pic:cNvPicPr>
                  </pic:nvPicPr>
                  <pic:blipFill>
                    <a:blip r:embed="rId57"/>
                    <a:stretch>
                      <a:fillRect/>
                    </a:stretch>
                  </pic:blipFill>
                  <pic:spPr>
                    <a:xfrm>
                      <a:off x="0" y="0"/>
                      <a:ext cx="1181100" cy="1066800"/>
                    </a:xfrm>
                    <a:prstGeom prst="rect">
                      <a:avLst/>
                    </a:prstGeom>
                  </pic:spPr>
                </pic:pic>
              </a:graphicData>
            </a:graphic>
          </wp:inline>
        </w:drawing>
      </w:r>
      <w:r w:rsidRPr="009444B7">
        <w:t>向一定量的饱和石灰水中不断加入生石灰</w:t>
      </w:r>
    </w:p>
    <w:p w:rsidR="00E52A35" w:rsidRPr="009444B7" w:rsidRDefault="00E52A35" w:rsidP="00E52A35">
      <w:pPr>
        <w:spacing w:line="360" w:lineRule="auto"/>
        <w:jc w:val="left"/>
        <w:textAlignment w:val="center"/>
      </w:pPr>
      <w:r w:rsidRPr="009444B7">
        <w:t>B</w:t>
      </w:r>
      <w:r w:rsidRPr="009444B7">
        <w:t>．</w:t>
      </w:r>
      <w:r w:rsidRPr="009444B7">
        <w:rPr>
          <w:noProof/>
        </w:rPr>
        <w:drawing>
          <wp:inline distT="0" distB="0" distL="114300" distR="114300" wp14:anchorId="4094538F" wp14:editId="15566F64">
            <wp:extent cx="1181100" cy="1076325"/>
            <wp:effectExtent l="0" t="0" r="0" b="9525"/>
            <wp:docPr id="1197081307" name="图片 119708130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927505" name="图片 1197081307" descr="figure"/>
                    <pic:cNvPicPr>
                      <a:picLocks noChangeAspect="1"/>
                    </pic:cNvPicPr>
                  </pic:nvPicPr>
                  <pic:blipFill>
                    <a:blip r:embed="rId58"/>
                    <a:stretch>
                      <a:fillRect/>
                    </a:stretch>
                  </pic:blipFill>
                  <pic:spPr>
                    <a:xfrm>
                      <a:off x="0" y="0"/>
                      <a:ext cx="1181100" cy="1076325"/>
                    </a:xfrm>
                    <a:prstGeom prst="rect">
                      <a:avLst/>
                    </a:prstGeom>
                  </pic:spPr>
                </pic:pic>
              </a:graphicData>
            </a:graphic>
          </wp:inline>
        </w:drawing>
      </w:r>
      <w:r w:rsidRPr="009444B7">
        <w:t>向等质量的镁和锌中加入稀盐酸至过量</w:t>
      </w:r>
    </w:p>
    <w:p w:rsidR="00E52A35" w:rsidRPr="009444B7" w:rsidRDefault="00E52A35" w:rsidP="00E52A35">
      <w:pPr>
        <w:spacing w:line="360" w:lineRule="auto"/>
        <w:jc w:val="left"/>
        <w:textAlignment w:val="center"/>
      </w:pPr>
      <w:r w:rsidRPr="009444B7">
        <w:t>C</w:t>
      </w:r>
      <w:r w:rsidRPr="009444B7">
        <w:t>．</w:t>
      </w:r>
      <w:r w:rsidRPr="009444B7">
        <w:rPr>
          <w:noProof/>
        </w:rPr>
        <w:drawing>
          <wp:inline distT="0" distB="0" distL="114300" distR="114300" wp14:anchorId="2FFC0C05" wp14:editId="7365FA99">
            <wp:extent cx="1352550" cy="1047750"/>
            <wp:effectExtent l="0" t="0" r="0" b="0"/>
            <wp:docPr id="554122719" name="图片 55412271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052957" name="图片 554122719" descr="figure"/>
                    <pic:cNvPicPr>
                      <a:picLocks noChangeAspect="1"/>
                    </pic:cNvPicPr>
                  </pic:nvPicPr>
                  <pic:blipFill>
                    <a:blip r:embed="rId59"/>
                    <a:stretch>
                      <a:fillRect/>
                    </a:stretch>
                  </pic:blipFill>
                  <pic:spPr>
                    <a:xfrm>
                      <a:off x="0" y="0"/>
                      <a:ext cx="1352550" cy="1047750"/>
                    </a:xfrm>
                    <a:prstGeom prst="rect">
                      <a:avLst/>
                    </a:prstGeom>
                  </pic:spPr>
                </pic:pic>
              </a:graphicData>
            </a:graphic>
          </wp:inline>
        </w:drawing>
      </w:r>
      <w:r w:rsidRPr="009444B7">
        <w:t>向</w:t>
      </w:r>
      <w:r w:rsidRPr="009444B7">
        <w:t>pH=2</w:t>
      </w:r>
      <w:r w:rsidRPr="009444B7">
        <w:t>的稀盐酸中加入</w:t>
      </w:r>
      <w:r w:rsidRPr="009444B7">
        <w:t>pH=12</w:t>
      </w:r>
      <w:r w:rsidRPr="009444B7">
        <w:t>的氢氧化钠溶液</w:t>
      </w:r>
    </w:p>
    <w:p w:rsidR="00E52A35" w:rsidRPr="009444B7" w:rsidRDefault="00E52A35" w:rsidP="00E52A35">
      <w:pPr>
        <w:spacing w:line="360" w:lineRule="auto"/>
        <w:jc w:val="left"/>
        <w:textAlignment w:val="center"/>
      </w:pPr>
      <w:r w:rsidRPr="009444B7">
        <w:t>D</w:t>
      </w:r>
      <w:r w:rsidRPr="009444B7">
        <w:t>．</w:t>
      </w:r>
      <w:r w:rsidRPr="009444B7">
        <w:rPr>
          <w:noProof/>
        </w:rPr>
        <w:drawing>
          <wp:inline distT="0" distB="0" distL="114300" distR="114300" wp14:anchorId="2A4BB72B" wp14:editId="35BEC291">
            <wp:extent cx="1095375" cy="981075"/>
            <wp:effectExtent l="0" t="0" r="9525" b="9525"/>
            <wp:docPr id="2092411952" name="图片 209241195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438446" name="图片 2092411952" descr="figure"/>
                    <pic:cNvPicPr>
                      <a:picLocks noChangeAspect="1"/>
                    </pic:cNvPicPr>
                  </pic:nvPicPr>
                  <pic:blipFill>
                    <a:blip r:embed="rId60"/>
                    <a:stretch>
                      <a:fillRect/>
                    </a:stretch>
                  </pic:blipFill>
                  <pic:spPr>
                    <a:xfrm>
                      <a:off x="0" y="0"/>
                      <a:ext cx="1095375" cy="981075"/>
                    </a:xfrm>
                    <a:prstGeom prst="rect">
                      <a:avLst/>
                    </a:prstGeom>
                  </pic:spPr>
                </pic:pic>
              </a:graphicData>
            </a:graphic>
          </wp:inline>
        </w:drawing>
      </w:r>
      <w:r w:rsidRPr="009444B7">
        <w:t>向一定量的氢氧化钾和氯化钡的混合溶液中滴加稀硫酸</w:t>
      </w:r>
    </w:p>
    <w:p w:rsidR="00E52A35" w:rsidRPr="009444B7" w:rsidRDefault="00E52A35" w:rsidP="00E52A35">
      <w:pPr>
        <w:spacing w:line="360" w:lineRule="auto"/>
        <w:jc w:val="left"/>
        <w:textAlignment w:val="center"/>
      </w:pPr>
      <w:r w:rsidRPr="009444B7">
        <w:t>14</w:t>
      </w:r>
      <w:r w:rsidRPr="009444B7">
        <w:t>．（</w:t>
      </w:r>
      <w:r w:rsidRPr="009444B7">
        <w:t>2019·</w:t>
      </w:r>
      <w:r w:rsidRPr="009444B7">
        <w:t>湖北）现有盐酸和氯化铜的混合溶液，向其中逐</w:t>
      </w:r>
      <w:proofErr w:type="gramStart"/>
      <w:r w:rsidRPr="009444B7">
        <w:t>滴滴入氢氧化钠</w:t>
      </w:r>
      <w:proofErr w:type="gramEnd"/>
      <w:r w:rsidRPr="009444B7">
        <w:t>溶液，生成沉淀质量与滴入氢氧化钠溶液质量的变化关系如图所示。以下说法正确的是（　　）</w:t>
      </w:r>
    </w:p>
    <w:p w:rsidR="00E52A35" w:rsidRPr="009444B7" w:rsidRDefault="00E52A35" w:rsidP="00E52A35">
      <w:pPr>
        <w:spacing w:line="360" w:lineRule="auto"/>
        <w:jc w:val="left"/>
        <w:textAlignment w:val="center"/>
      </w:pPr>
      <w:r w:rsidRPr="009444B7">
        <w:rPr>
          <w:noProof/>
        </w:rPr>
        <w:drawing>
          <wp:inline distT="0" distB="0" distL="114300" distR="114300" wp14:anchorId="723AF543" wp14:editId="5ADFFB35">
            <wp:extent cx="2085975" cy="1533525"/>
            <wp:effectExtent l="0" t="0" r="9525" b="9525"/>
            <wp:docPr id="592008795" name="图片 592008795"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40896704" name="图片 592008795" descr="figure"/>
                    <pic:cNvPicPr/>
                  </pic:nvPicPr>
                  <pic:blipFill>
                    <a:blip r:embed="rId61"/>
                    <a:stretch>
                      <a:fillRect/>
                    </a:stretch>
                  </pic:blipFill>
                  <pic:spPr>
                    <a:xfrm>
                      <a:off x="0" y="0"/>
                      <a:ext cx="2085975" cy="1533525"/>
                    </a:xfrm>
                    <a:prstGeom prst="rect">
                      <a:avLst/>
                    </a:prstGeom>
                  </pic:spPr>
                </pic:pic>
              </a:graphicData>
            </a:graphic>
          </wp:inline>
        </w:drawing>
      </w:r>
    </w:p>
    <w:p w:rsidR="00E52A35" w:rsidRPr="009444B7" w:rsidRDefault="00E52A35" w:rsidP="00E52A35">
      <w:pPr>
        <w:spacing w:line="360" w:lineRule="auto"/>
        <w:jc w:val="left"/>
        <w:textAlignment w:val="center"/>
      </w:pPr>
      <w:r w:rsidRPr="009444B7">
        <w:rPr>
          <w:rFonts w:ascii="宋体" w:hAnsi="宋体" w:cs="宋体" w:hint="eastAsia"/>
        </w:rPr>
        <w:t>①</w:t>
      </w:r>
      <w:r w:rsidRPr="009444B7">
        <w:t>滴加氢氧化钠溶液的质量至</w:t>
      </w:r>
      <w:proofErr w:type="spellStart"/>
      <w:r w:rsidRPr="009444B7">
        <w:t>ag</w:t>
      </w:r>
      <w:proofErr w:type="spellEnd"/>
      <w:r w:rsidRPr="009444B7">
        <w:t>时，溶液中含有两种溶质</w:t>
      </w:r>
    </w:p>
    <w:p w:rsidR="00E52A35" w:rsidRPr="009444B7" w:rsidRDefault="00E52A35" w:rsidP="00E52A35">
      <w:pPr>
        <w:spacing w:line="360" w:lineRule="auto"/>
        <w:jc w:val="left"/>
        <w:textAlignment w:val="center"/>
      </w:pPr>
      <w:r w:rsidRPr="009444B7">
        <w:rPr>
          <w:rFonts w:ascii="宋体" w:hAnsi="宋体" w:cs="宋体" w:hint="eastAsia"/>
        </w:rPr>
        <w:t>②</w:t>
      </w:r>
      <w:r w:rsidRPr="009444B7">
        <w:t>滴加氢氧化钠溶液的质量为</w:t>
      </w:r>
      <w:r w:rsidRPr="009444B7">
        <w:t>m</w:t>
      </w:r>
      <w:r w:rsidRPr="009444B7">
        <w:t>（</w:t>
      </w:r>
      <w:proofErr w:type="spellStart"/>
      <w:r w:rsidRPr="009444B7">
        <w:t>bg</w:t>
      </w:r>
      <w:proofErr w:type="spellEnd"/>
      <w:r w:rsidRPr="009444B7">
        <w:t>＜</w:t>
      </w:r>
      <w:r w:rsidRPr="009444B7">
        <w:t>m</w:t>
      </w:r>
      <w:r w:rsidRPr="009444B7">
        <w:t>＜</w:t>
      </w:r>
      <w:r w:rsidRPr="009444B7">
        <w:t>cg</w:t>
      </w:r>
      <w:r w:rsidRPr="009444B7">
        <w:t>），此时溶液中发生的化学反应为</w:t>
      </w:r>
      <w:r w:rsidRPr="009444B7">
        <w:t>CuCl</w:t>
      </w:r>
      <w:r w:rsidRPr="009444B7">
        <w:rPr>
          <w:vertAlign w:val="subscript"/>
        </w:rPr>
        <w:t>2</w:t>
      </w:r>
      <w:r w:rsidRPr="009444B7">
        <w:t>+2NaOH═Cu</w:t>
      </w:r>
      <w:r w:rsidRPr="009444B7">
        <w:t>（</w:t>
      </w:r>
      <w:r w:rsidRPr="009444B7">
        <w:t>OH</w:t>
      </w:r>
      <w:r w:rsidRPr="009444B7">
        <w:t>）</w:t>
      </w:r>
      <w:r w:rsidRPr="009444B7">
        <w:rPr>
          <w:vertAlign w:val="subscript"/>
        </w:rPr>
        <w:t>2</w:t>
      </w:r>
      <w:r w:rsidRPr="009444B7">
        <w:t>↓+2NaCl</w:t>
      </w:r>
    </w:p>
    <w:p w:rsidR="00E52A35" w:rsidRPr="009444B7" w:rsidRDefault="00E52A35" w:rsidP="00E52A35">
      <w:pPr>
        <w:spacing w:line="360" w:lineRule="auto"/>
        <w:jc w:val="left"/>
        <w:textAlignment w:val="center"/>
      </w:pPr>
      <w:r w:rsidRPr="009444B7">
        <w:rPr>
          <w:rFonts w:ascii="宋体" w:hAnsi="宋体" w:cs="宋体" w:hint="eastAsia"/>
        </w:rPr>
        <w:t>③</w:t>
      </w:r>
      <w:r w:rsidRPr="009444B7">
        <w:t>滴加氢氧化钠溶液的质量至</w:t>
      </w:r>
      <w:r w:rsidRPr="009444B7">
        <w:t>dg</w:t>
      </w:r>
      <w:r w:rsidRPr="009444B7">
        <w:t>时，溶液</w:t>
      </w:r>
      <w:r w:rsidRPr="009444B7">
        <w:t>pH</w:t>
      </w:r>
      <w:r w:rsidRPr="009444B7">
        <w:t>＞</w:t>
      </w:r>
      <w:r w:rsidRPr="009444B7">
        <w:t>7</w:t>
      </w:r>
    </w:p>
    <w:p w:rsidR="00E52A35" w:rsidRPr="009444B7" w:rsidRDefault="00E52A35" w:rsidP="00E52A35">
      <w:pPr>
        <w:spacing w:line="360" w:lineRule="auto"/>
        <w:jc w:val="left"/>
        <w:textAlignment w:val="center"/>
      </w:pPr>
      <w:r w:rsidRPr="009444B7">
        <w:rPr>
          <w:rFonts w:ascii="宋体" w:hAnsi="宋体" w:cs="宋体" w:hint="eastAsia"/>
        </w:rPr>
        <w:t>④</w:t>
      </w:r>
      <w:r w:rsidRPr="009444B7">
        <w:t>在滴加氢氧化钠溶液的整个过程中，溶液中氯元素的质量先减小后不变</w:t>
      </w:r>
    </w:p>
    <w:p w:rsidR="00E52A35" w:rsidRPr="009444B7" w:rsidRDefault="00E52A35" w:rsidP="00E52A35">
      <w:pPr>
        <w:tabs>
          <w:tab w:val="left" w:pos="2076"/>
          <w:tab w:val="left" w:pos="4153"/>
          <w:tab w:val="left" w:pos="6229"/>
        </w:tabs>
        <w:spacing w:line="360" w:lineRule="auto"/>
        <w:jc w:val="left"/>
        <w:textAlignment w:val="center"/>
      </w:pPr>
      <w:r w:rsidRPr="009444B7">
        <w:t>A</w:t>
      </w:r>
      <w:r w:rsidRPr="009444B7">
        <w:t>．</w:t>
      </w:r>
      <w:r w:rsidRPr="009444B7">
        <w:rPr>
          <w:rFonts w:ascii="宋体" w:hAnsi="宋体" w:cs="宋体" w:hint="eastAsia"/>
        </w:rPr>
        <w:t>②③</w:t>
      </w:r>
      <w:r w:rsidRPr="009444B7">
        <w:tab/>
        <w:t>B</w:t>
      </w:r>
      <w:r w:rsidRPr="009444B7">
        <w:t>．</w:t>
      </w:r>
      <w:r w:rsidRPr="009444B7">
        <w:rPr>
          <w:rFonts w:ascii="宋体" w:hAnsi="宋体" w:cs="宋体" w:hint="eastAsia"/>
        </w:rPr>
        <w:t>①②③</w:t>
      </w:r>
      <w:r w:rsidRPr="009444B7">
        <w:tab/>
        <w:t>C</w:t>
      </w:r>
      <w:r w:rsidRPr="009444B7">
        <w:t>．</w:t>
      </w:r>
      <w:r w:rsidRPr="009444B7">
        <w:rPr>
          <w:rFonts w:ascii="宋体" w:hAnsi="宋体" w:cs="宋体" w:hint="eastAsia"/>
        </w:rPr>
        <w:t>③④</w:t>
      </w:r>
      <w:r w:rsidRPr="009444B7">
        <w:tab/>
        <w:t>D</w:t>
      </w:r>
      <w:r w:rsidRPr="009444B7">
        <w:t>．</w:t>
      </w:r>
      <w:r w:rsidRPr="009444B7">
        <w:rPr>
          <w:rFonts w:ascii="宋体" w:hAnsi="宋体" w:cs="宋体" w:hint="eastAsia"/>
        </w:rPr>
        <w:t>②③④</w:t>
      </w:r>
    </w:p>
    <w:p w:rsidR="00E52A35" w:rsidRPr="009444B7" w:rsidRDefault="00E52A35" w:rsidP="00E52A35">
      <w:pPr>
        <w:spacing w:line="360" w:lineRule="auto"/>
        <w:jc w:val="left"/>
        <w:textAlignment w:val="center"/>
      </w:pPr>
      <w:r w:rsidRPr="009444B7">
        <w:lastRenderedPageBreak/>
        <w:t>15</w:t>
      </w:r>
      <w:r w:rsidRPr="009444B7">
        <w:t>．（</w:t>
      </w:r>
      <w:r w:rsidRPr="009444B7">
        <w:t>2019·</w:t>
      </w:r>
      <w:r w:rsidRPr="009444B7">
        <w:t>湖北）向一定量的硫酸铜和稀硫酸的混合溶液中滴加氢氧化钠溶液，反应过程中产生的沉淀质量与加入的氢氧化钠溶液质量关系如下图所示。不正确的是（</w:t>
      </w:r>
      <w:r w:rsidRPr="009444B7">
        <w:t xml:space="preserve">   </w:t>
      </w:r>
      <w:r w:rsidRPr="009444B7">
        <w:t>）</w:t>
      </w:r>
    </w:p>
    <w:p w:rsidR="00E52A35" w:rsidRPr="009444B7" w:rsidRDefault="00E52A35" w:rsidP="00E52A35">
      <w:pPr>
        <w:spacing w:line="360" w:lineRule="auto"/>
        <w:jc w:val="left"/>
        <w:textAlignment w:val="center"/>
      </w:pPr>
      <w:r w:rsidRPr="009444B7">
        <w:rPr>
          <w:noProof/>
        </w:rPr>
        <w:drawing>
          <wp:inline distT="0" distB="0" distL="114300" distR="114300" wp14:anchorId="5DB5016F" wp14:editId="0404EFB8">
            <wp:extent cx="1495425" cy="1205230"/>
            <wp:effectExtent l="0" t="0" r="9525" b="13970"/>
            <wp:docPr id="1164777386" name="图片 116477738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057388" name="图片 1164777386" descr="figure"/>
                    <pic:cNvPicPr>
                      <a:picLocks noChangeAspect="1"/>
                    </pic:cNvPicPr>
                  </pic:nvPicPr>
                  <pic:blipFill>
                    <a:blip r:embed="rId62"/>
                    <a:stretch>
                      <a:fillRect/>
                    </a:stretch>
                  </pic:blipFill>
                  <pic:spPr>
                    <a:xfrm>
                      <a:off x="0" y="0"/>
                      <a:ext cx="1495425" cy="1205230"/>
                    </a:xfrm>
                    <a:prstGeom prst="rect">
                      <a:avLst/>
                    </a:prstGeom>
                  </pic:spPr>
                </pic:pic>
              </a:graphicData>
            </a:graphic>
          </wp:inline>
        </w:drawing>
      </w:r>
    </w:p>
    <w:p w:rsidR="00E52A35" w:rsidRPr="009444B7" w:rsidRDefault="00E52A35" w:rsidP="00E52A35">
      <w:pPr>
        <w:tabs>
          <w:tab w:val="left" w:pos="4153"/>
        </w:tabs>
        <w:spacing w:line="360" w:lineRule="auto"/>
        <w:jc w:val="left"/>
        <w:textAlignment w:val="center"/>
      </w:pPr>
      <w:r w:rsidRPr="009444B7">
        <w:t>A</w:t>
      </w:r>
      <w:r w:rsidRPr="009444B7">
        <w:t>．</w:t>
      </w:r>
      <w:r w:rsidRPr="009444B7">
        <w:t>A</w:t>
      </w:r>
      <w:r w:rsidRPr="009444B7">
        <w:t>点溶液中的溶质有</w:t>
      </w:r>
      <w:r w:rsidRPr="009444B7">
        <w:t>2</w:t>
      </w:r>
      <w:r w:rsidRPr="009444B7">
        <w:t>种</w:t>
      </w:r>
      <w:r w:rsidRPr="009444B7">
        <w:tab/>
        <w:t>B</w:t>
      </w:r>
      <w:r w:rsidRPr="009444B7">
        <w:t>．</w:t>
      </w:r>
      <w:r w:rsidRPr="009444B7">
        <w:t>E</w:t>
      </w:r>
      <w:r w:rsidRPr="009444B7">
        <w:t>点溶液中的溶质有</w:t>
      </w:r>
      <w:r w:rsidRPr="009444B7">
        <w:t>3</w:t>
      </w:r>
      <w:r w:rsidRPr="009444B7">
        <w:t>种</w:t>
      </w:r>
    </w:p>
    <w:p w:rsidR="00E52A35" w:rsidRPr="009444B7" w:rsidRDefault="00E52A35" w:rsidP="00E52A35">
      <w:pPr>
        <w:tabs>
          <w:tab w:val="left" w:pos="4153"/>
        </w:tabs>
        <w:spacing w:line="360" w:lineRule="auto"/>
        <w:jc w:val="left"/>
        <w:textAlignment w:val="center"/>
      </w:pPr>
      <w:r w:rsidRPr="009444B7">
        <w:t>C</w:t>
      </w:r>
      <w:r w:rsidRPr="009444B7">
        <w:t>．</w:t>
      </w:r>
      <w:r w:rsidRPr="009444B7">
        <w:t>AB</w:t>
      </w:r>
      <w:r w:rsidRPr="009444B7">
        <w:t>段有沉淀生成</w:t>
      </w:r>
      <w:r w:rsidRPr="009444B7">
        <w:tab/>
        <w:t>D</w:t>
      </w:r>
      <w:r w:rsidRPr="009444B7">
        <w:t>．</w:t>
      </w:r>
      <w:r w:rsidRPr="009444B7">
        <w:t>F</w:t>
      </w:r>
      <w:r w:rsidRPr="009444B7">
        <w:t>点溶液的</w:t>
      </w:r>
      <w:r w:rsidRPr="009444B7">
        <w:t>pH&gt;7</w:t>
      </w:r>
    </w:p>
    <w:p w:rsidR="00E52A35" w:rsidRPr="009444B7" w:rsidRDefault="00E52A35" w:rsidP="00E52A35">
      <w:pPr>
        <w:spacing w:line="360" w:lineRule="auto"/>
        <w:jc w:val="left"/>
        <w:textAlignment w:val="center"/>
      </w:pPr>
      <w:r w:rsidRPr="009444B7">
        <w:t>18</w:t>
      </w:r>
      <w:r w:rsidRPr="009444B7">
        <w:t>．（</w:t>
      </w:r>
      <w:r w:rsidRPr="009444B7">
        <w:t>2020·</w:t>
      </w:r>
      <w:r w:rsidRPr="009444B7">
        <w:t>河南期末）下列图像与对应叙述相符的是</w:t>
      </w:r>
    </w:p>
    <w:p w:rsidR="00E52A35" w:rsidRPr="009444B7" w:rsidRDefault="00E52A35" w:rsidP="00E52A35">
      <w:pPr>
        <w:spacing w:line="360" w:lineRule="auto"/>
        <w:jc w:val="left"/>
        <w:textAlignment w:val="center"/>
      </w:pPr>
      <w:r w:rsidRPr="009444B7">
        <w:t>A</w:t>
      </w:r>
      <w:r w:rsidRPr="009444B7">
        <w:t>．</w:t>
      </w:r>
      <w:r w:rsidRPr="009444B7">
        <w:rPr>
          <w:noProof/>
        </w:rPr>
        <w:drawing>
          <wp:inline distT="0" distB="0" distL="114300" distR="114300" wp14:anchorId="4C6D2B01" wp14:editId="131791F1">
            <wp:extent cx="1047750" cy="1200150"/>
            <wp:effectExtent l="0" t="0" r="0" b="0"/>
            <wp:docPr id="1322322333" name="图片 132232233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441238" name="图片 1322322333" descr="figure"/>
                    <pic:cNvPicPr>
                      <a:picLocks noChangeAspect="1"/>
                    </pic:cNvPicPr>
                  </pic:nvPicPr>
                  <pic:blipFill>
                    <a:blip r:embed="rId63"/>
                    <a:stretch>
                      <a:fillRect/>
                    </a:stretch>
                  </pic:blipFill>
                  <pic:spPr>
                    <a:xfrm>
                      <a:off x="0" y="0"/>
                      <a:ext cx="1047750" cy="1200150"/>
                    </a:xfrm>
                    <a:prstGeom prst="rect">
                      <a:avLst/>
                    </a:prstGeom>
                  </pic:spPr>
                </pic:pic>
              </a:graphicData>
            </a:graphic>
          </wp:inline>
        </w:drawing>
      </w:r>
      <w:r w:rsidRPr="009444B7">
        <w:t>表示红磷与足量</w:t>
      </w:r>
      <w:r w:rsidRPr="009444B7">
        <w:t>O</w:t>
      </w:r>
      <w:r w:rsidRPr="009444B7">
        <w:rPr>
          <w:vertAlign w:val="subscript"/>
        </w:rPr>
        <w:t>2</w:t>
      </w:r>
      <w:r w:rsidRPr="009444B7">
        <w:t>充分反应</w:t>
      </w:r>
    </w:p>
    <w:p w:rsidR="00E52A35" w:rsidRPr="009444B7" w:rsidRDefault="00E52A35" w:rsidP="00E52A35">
      <w:pPr>
        <w:spacing w:line="360" w:lineRule="auto"/>
        <w:jc w:val="left"/>
        <w:textAlignment w:val="center"/>
      </w:pPr>
      <w:r w:rsidRPr="009444B7">
        <w:t>B</w:t>
      </w:r>
      <w:r w:rsidRPr="009444B7">
        <w:t>．</w:t>
      </w:r>
      <w:r w:rsidRPr="009444B7">
        <w:rPr>
          <w:noProof/>
        </w:rPr>
        <w:drawing>
          <wp:inline distT="0" distB="0" distL="114300" distR="114300" wp14:anchorId="0A469675" wp14:editId="5106BA0E">
            <wp:extent cx="1047750" cy="1200150"/>
            <wp:effectExtent l="0" t="0" r="0" b="0"/>
            <wp:docPr id="673767643" name="图片 67376764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318288" name="图片 673767643" descr="figure"/>
                    <pic:cNvPicPr>
                      <a:picLocks noChangeAspect="1"/>
                    </pic:cNvPicPr>
                  </pic:nvPicPr>
                  <pic:blipFill>
                    <a:blip r:embed="rId64"/>
                    <a:stretch>
                      <a:fillRect/>
                    </a:stretch>
                  </pic:blipFill>
                  <pic:spPr>
                    <a:xfrm>
                      <a:off x="0" y="0"/>
                      <a:ext cx="1047750" cy="1200150"/>
                    </a:xfrm>
                    <a:prstGeom prst="rect">
                      <a:avLst/>
                    </a:prstGeom>
                  </pic:spPr>
                </pic:pic>
              </a:graphicData>
            </a:graphic>
          </wp:inline>
        </w:drawing>
      </w:r>
      <w:r w:rsidRPr="009444B7">
        <w:t>表示铁与硫酸铜溶液的反应</w:t>
      </w:r>
    </w:p>
    <w:p w:rsidR="00E52A35" w:rsidRPr="009444B7" w:rsidRDefault="00E52A35" w:rsidP="00E52A35">
      <w:pPr>
        <w:spacing w:line="360" w:lineRule="auto"/>
        <w:jc w:val="left"/>
        <w:textAlignment w:val="center"/>
      </w:pPr>
      <w:r w:rsidRPr="009444B7">
        <w:t>C</w:t>
      </w:r>
      <w:r w:rsidRPr="009444B7">
        <w:t>．</w:t>
      </w:r>
      <w:r w:rsidRPr="009444B7">
        <w:rPr>
          <w:noProof/>
        </w:rPr>
        <w:drawing>
          <wp:inline distT="0" distB="0" distL="114300" distR="114300" wp14:anchorId="0A1C83BB" wp14:editId="02F64BD8">
            <wp:extent cx="1266825" cy="1209675"/>
            <wp:effectExtent l="0" t="0" r="9525" b="9525"/>
            <wp:docPr id="1068231678" name="图片 106823167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424614" name="图片 1068231678" descr="figure"/>
                    <pic:cNvPicPr>
                      <a:picLocks noChangeAspect="1"/>
                    </pic:cNvPicPr>
                  </pic:nvPicPr>
                  <pic:blipFill>
                    <a:blip r:embed="rId65"/>
                    <a:stretch>
                      <a:fillRect/>
                    </a:stretch>
                  </pic:blipFill>
                  <pic:spPr>
                    <a:xfrm>
                      <a:off x="0" y="0"/>
                      <a:ext cx="1266825" cy="1209675"/>
                    </a:xfrm>
                    <a:prstGeom prst="rect">
                      <a:avLst/>
                    </a:prstGeom>
                  </pic:spPr>
                </pic:pic>
              </a:graphicData>
            </a:graphic>
          </wp:inline>
        </w:drawing>
      </w:r>
      <w:r w:rsidRPr="009444B7">
        <w:t>表示高锰酸钾固体充分加热</w:t>
      </w:r>
    </w:p>
    <w:p w:rsidR="00E52A35" w:rsidRPr="009444B7" w:rsidRDefault="00E52A35" w:rsidP="00E52A35">
      <w:pPr>
        <w:spacing w:line="360" w:lineRule="auto"/>
        <w:jc w:val="left"/>
        <w:textAlignment w:val="center"/>
      </w:pPr>
      <w:r w:rsidRPr="009444B7">
        <w:t>D</w:t>
      </w:r>
      <w:r w:rsidRPr="009444B7">
        <w:t>．</w:t>
      </w:r>
      <w:r w:rsidRPr="009444B7">
        <w:rPr>
          <w:noProof/>
        </w:rPr>
        <w:drawing>
          <wp:inline distT="0" distB="0" distL="114300" distR="114300" wp14:anchorId="3DC845B5" wp14:editId="4726F8FD">
            <wp:extent cx="1295400" cy="1457325"/>
            <wp:effectExtent l="0" t="0" r="0" b="9525"/>
            <wp:docPr id="187450134" name="图片 18745013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76094" name="图片 187450134" descr="figure"/>
                    <pic:cNvPicPr>
                      <a:picLocks noChangeAspect="1"/>
                    </pic:cNvPicPr>
                  </pic:nvPicPr>
                  <pic:blipFill>
                    <a:blip r:embed="rId66"/>
                    <a:stretch>
                      <a:fillRect/>
                    </a:stretch>
                  </pic:blipFill>
                  <pic:spPr>
                    <a:xfrm>
                      <a:off x="0" y="0"/>
                      <a:ext cx="1295400" cy="1457325"/>
                    </a:xfrm>
                    <a:prstGeom prst="rect">
                      <a:avLst/>
                    </a:prstGeom>
                  </pic:spPr>
                </pic:pic>
              </a:graphicData>
            </a:graphic>
          </wp:inline>
        </w:drawing>
      </w:r>
      <w:r w:rsidRPr="009444B7">
        <w:t>表示分别向两支装有等质量锌和铁的试管中，加入足量等溶质质量分数的稀盐酸</w:t>
      </w:r>
    </w:p>
    <w:p w:rsidR="00E52A35" w:rsidRPr="009444B7" w:rsidRDefault="00E52A35" w:rsidP="00E52A35">
      <w:pPr>
        <w:spacing w:line="360" w:lineRule="auto"/>
      </w:pPr>
    </w:p>
    <w:p w:rsidR="00E52A35" w:rsidRPr="009444B7" w:rsidRDefault="00E52A35" w:rsidP="00E52A35">
      <w:pPr>
        <w:spacing w:line="360" w:lineRule="auto"/>
      </w:pPr>
    </w:p>
    <w:p w:rsidR="00E52A35" w:rsidRPr="009444B7" w:rsidRDefault="00E52A35" w:rsidP="00E52A35">
      <w:pPr>
        <w:spacing w:line="360" w:lineRule="auto"/>
        <w:rPr>
          <w:b/>
        </w:rPr>
      </w:pPr>
      <w:r w:rsidRPr="009444B7">
        <w:rPr>
          <w:b/>
        </w:rPr>
        <w:t>二、填空题</w:t>
      </w:r>
    </w:p>
    <w:p w:rsidR="00E52A35" w:rsidRPr="009444B7" w:rsidRDefault="00E52A35" w:rsidP="00E52A35">
      <w:pPr>
        <w:spacing w:line="360" w:lineRule="auto"/>
        <w:jc w:val="left"/>
        <w:textAlignment w:val="center"/>
      </w:pPr>
      <w:r w:rsidRPr="009444B7">
        <w:t>17</w:t>
      </w:r>
      <w:r w:rsidRPr="009444B7">
        <w:t>．（</w:t>
      </w:r>
      <w:r w:rsidRPr="009444B7">
        <w:t>2019·</w:t>
      </w:r>
      <w:r w:rsidRPr="009444B7">
        <w:t>湖北）甲、乙、丙三种固体</w:t>
      </w:r>
      <w:r w:rsidRPr="009444B7">
        <w:t>(</w:t>
      </w:r>
      <w:r w:rsidRPr="009444B7">
        <w:t>均不含结晶水</w:t>
      </w:r>
      <w:r w:rsidRPr="009444B7">
        <w:t>)</w:t>
      </w:r>
      <w:r w:rsidRPr="009444B7">
        <w:t>的溶解度曲线如图所示，请回答下列问题</w:t>
      </w:r>
      <w:r w:rsidRPr="009444B7">
        <w:t>:</w:t>
      </w:r>
    </w:p>
    <w:p w:rsidR="00E52A35" w:rsidRPr="009444B7" w:rsidRDefault="00E52A35" w:rsidP="00E52A35">
      <w:pPr>
        <w:spacing w:line="360" w:lineRule="auto"/>
        <w:jc w:val="center"/>
        <w:textAlignment w:val="center"/>
      </w:pPr>
      <w:r w:rsidRPr="009444B7">
        <w:rPr>
          <w:noProof/>
        </w:rPr>
        <w:drawing>
          <wp:inline distT="0" distB="0" distL="114300" distR="114300" wp14:anchorId="3D2AD049" wp14:editId="2E855A36">
            <wp:extent cx="1352550" cy="1276350"/>
            <wp:effectExtent l="0" t="0" r="0" b="0"/>
            <wp:docPr id="305502490" name="图片 305502490"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2135668773" name="图片 305502490" descr="figure"/>
                    <pic:cNvPicPr/>
                  </pic:nvPicPr>
                  <pic:blipFill>
                    <a:blip r:embed="rId67"/>
                    <a:stretch>
                      <a:fillRect/>
                    </a:stretch>
                  </pic:blipFill>
                  <pic:spPr>
                    <a:xfrm>
                      <a:off x="0" y="0"/>
                      <a:ext cx="1352550" cy="1276350"/>
                    </a:xfrm>
                    <a:prstGeom prst="rect">
                      <a:avLst/>
                    </a:prstGeom>
                  </pic:spPr>
                </pic:pic>
              </a:graphicData>
            </a:graphic>
          </wp:inline>
        </w:drawing>
      </w:r>
    </w:p>
    <w:p w:rsidR="00E52A35" w:rsidRPr="009444B7" w:rsidRDefault="00E52A35" w:rsidP="00E52A35">
      <w:pPr>
        <w:spacing w:line="360" w:lineRule="auto"/>
        <w:jc w:val="left"/>
        <w:textAlignment w:val="center"/>
      </w:pPr>
      <w:r w:rsidRPr="009444B7">
        <w:t>（</w:t>
      </w:r>
      <w:r w:rsidRPr="009444B7">
        <w:t>1</w:t>
      </w:r>
      <w:r w:rsidRPr="009444B7">
        <w:t>）</w:t>
      </w:r>
      <w:r w:rsidRPr="009444B7">
        <w:t>t</w:t>
      </w:r>
      <w:r w:rsidRPr="009444B7">
        <w:rPr>
          <w:vertAlign w:val="subscript"/>
        </w:rPr>
        <w:t>2</w:t>
      </w:r>
      <w:r w:rsidRPr="009444B7">
        <w:rPr>
          <w:rFonts w:ascii="宋体" w:hAnsi="宋体" w:cs="宋体" w:hint="eastAsia"/>
        </w:rPr>
        <w:t>℃</w:t>
      </w:r>
      <w:r w:rsidRPr="009444B7">
        <w:t>时，甲、乙、丙三种物质溶解度大小关系是</w:t>
      </w:r>
      <w:r w:rsidRPr="009444B7">
        <w:t>____</w:t>
      </w:r>
    </w:p>
    <w:p w:rsidR="00E52A35" w:rsidRPr="009444B7" w:rsidRDefault="00E52A35" w:rsidP="00E52A35">
      <w:pPr>
        <w:spacing w:line="360" w:lineRule="auto"/>
        <w:jc w:val="left"/>
        <w:textAlignment w:val="center"/>
      </w:pPr>
      <w:r w:rsidRPr="009444B7">
        <w:t>（</w:t>
      </w:r>
      <w:r w:rsidRPr="009444B7">
        <w:t>2</w:t>
      </w:r>
      <w:r w:rsidRPr="009444B7">
        <w:t>）</w:t>
      </w:r>
      <w:r w:rsidRPr="009444B7">
        <w:t>t</w:t>
      </w:r>
      <w:r w:rsidRPr="009444B7">
        <w:rPr>
          <w:vertAlign w:val="subscript"/>
        </w:rPr>
        <w:t>3</w:t>
      </w:r>
      <w:r w:rsidRPr="009444B7">
        <w:rPr>
          <w:rFonts w:ascii="宋体" w:hAnsi="宋体" w:cs="宋体" w:hint="eastAsia"/>
        </w:rPr>
        <w:t>℃</w:t>
      </w:r>
      <w:r w:rsidRPr="009444B7">
        <w:t>时，将</w:t>
      </w:r>
      <w:r w:rsidRPr="009444B7">
        <w:t>20g</w:t>
      </w:r>
      <w:r w:rsidRPr="009444B7">
        <w:t>物质</w:t>
      </w:r>
      <w:proofErr w:type="gramStart"/>
      <w:r w:rsidRPr="009444B7">
        <w:t>丙加入</w:t>
      </w:r>
      <w:proofErr w:type="gramEnd"/>
      <w:r w:rsidRPr="009444B7">
        <w:t>50g</w:t>
      </w:r>
      <w:r w:rsidRPr="009444B7">
        <w:t>水中充分溶解，所得溶液的质量为</w:t>
      </w:r>
      <w:r w:rsidRPr="009444B7">
        <w:t>_____ g.</w:t>
      </w:r>
    </w:p>
    <w:p w:rsidR="00E52A35" w:rsidRPr="009444B7" w:rsidRDefault="00E52A35" w:rsidP="00E52A35">
      <w:pPr>
        <w:spacing w:line="360" w:lineRule="auto"/>
        <w:jc w:val="left"/>
        <w:textAlignment w:val="center"/>
      </w:pPr>
      <w:r w:rsidRPr="009444B7">
        <w:t>（</w:t>
      </w:r>
      <w:r w:rsidRPr="009444B7">
        <w:t>3</w:t>
      </w:r>
      <w:r w:rsidRPr="009444B7">
        <w:t>）在不改变溶质质量分数的前提下，将甲的不饱和溶液转化为饱和溶液的方法是</w:t>
      </w:r>
      <w:r w:rsidRPr="009444B7">
        <w:t>_____</w:t>
      </w:r>
    </w:p>
    <w:p w:rsidR="00E52A35" w:rsidRPr="009444B7" w:rsidRDefault="00E52A35" w:rsidP="00E52A35">
      <w:pPr>
        <w:spacing w:line="360" w:lineRule="auto"/>
        <w:jc w:val="left"/>
        <w:textAlignment w:val="center"/>
      </w:pPr>
      <w:r w:rsidRPr="009444B7">
        <w:t>（</w:t>
      </w:r>
      <w:r w:rsidRPr="009444B7">
        <w:t>4</w:t>
      </w:r>
      <w:r w:rsidRPr="009444B7">
        <w:t>）下列说法正确的是</w:t>
      </w:r>
      <w:r w:rsidRPr="009444B7">
        <w:t>_____</w:t>
      </w:r>
    </w:p>
    <w:p w:rsidR="00E52A35" w:rsidRPr="009444B7" w:rsidRDefault="00E52A35" w:rsidP="00E52A35">
      <w:pPr>
        <w:spacing w:line="360" w:lineRule="auto"/>
        <w:jc w:val="left"/>
        <w:textAlignment w:val="center"/>
      </w:pPr>
      <w:r w:rsidRPr="009444B7">
        <w:t xml:space="preserve">A  </w:t>
      </w:r>
      <w:r w:rsidRPr="009444B7">
        <w:t>甲中混有</w:t>
      </w:r>
      <w:proofErr w:type="gramStart"/>
      <w:r w:rsidRPr="009444B7">
        <w:t>少量乙</w:t>
      </w:r>
      <w:proofErr w:type="gramEnd"/>
      <w:r w:rsidRPr="009444B7">
        <w:t>时，可用降温结晶的方法提纯甲；</w:t>
      </w:r>
    </w:p>
    <w:p w:rsidR="00E52A35" w:rsidRPr="009444B7" w:rsidRDefault="00E52A35" w:rsidP="00E52A35">
      <w:pPr>
        <w:spacing w:line="360" w:lineRule="auto"/>
        <w:jc w:val="left"/>
        <w:textAlignment w:val="center"/>
      </w:pPr>
      <w:r w:rsidRPr="009444B7">
        <w:t>B  t</w:t>
      </w:r>
      <w:r w:rsidRPr="009444B7">
        <w:rPr>
          <w:vertAlign w:val="subscript"/>
        </w:rPr>
        <w:t>2</w:t>
      </w:r>
      <w:r w:rsidRPr="009444B7">
        <w:rPr>
          <w:rFonts w:ascii="宋体" w:hAnsi="宋体" w:cs="宋体" w:hint="eastAsia"/>
        </w:rPr>
        <w:t>℃</w:t>
      </w:r>
      <w:r w:rsidRPr="009444B7">
        <w:t>时，甲、丙两物质饱和溶液中所含溶质质量相等；</w:t>
      </w:r>
    </w:p>
    <w:p w:rsidR="00E52A35" w:rsidRPr="009444B7" w:rsidRDefault="00E52A35" w:rsidP="00E52A35">
      <w:pPr>
        <w:spacing w:line="360" w:lineRule="auto"/>
        <w:jc w:val="left"/>
        <w:textAlignment w:val="center"/>
      </w:pPr>
      <w:r w:rsidRPr="009444B7">
        <w:t xml:space="preserve">C  </w:t>
      </w:r>
      <w:r w:rsidRPr="009444B7">
        <w:t>将</w:t>
      </w:r>
      <w:r w:rsidRPr="009444B7">
        <w:t>t</w:t>
      </w:r>
      <w:r w:rsidRPr="009444B7">
        <w:rPr>
          <w:vertAlign w:val="subscript"/>
        </w:rPr>
        <w:t>3</w:t>
      </w:r>
      <w:r w:rsidRPr="009444B7">
        <w:rPr>
          <w:rFonts w:ascii="宋体" w:hAnsi="宋体" w:cs="宋体" w:hint="eastAsia"/>
        </w:rPr>
        <w:t>℃</w:t>
      </w:r>
      <w:r w:rsidRPr="009444B7">
        <w:t>时的甲、丙的饱和溶液降低温度至</w:t>
      </w:r>
      <w:r w:rsidRPr="009444B7">
        <w:t>t</w:t>
      </w:r>
      <w:r w:rsidRPr="009444B7">
        <w:rPr>
          <w:vertAlign w:val="subscript"/>
        </w:rPr>
        <w:t>2</w:t>
      </w:r>
      <w:r w:rsidRPr="009444B7">
        <w:rPr>
          <w:rFonts w:ascii="宋体" w:hAnsi="宋体" w:cs="宋体" w:hint="eastAsia"/>
        </w:rPr>
        <w:t>℃</w:t>
      </w:r>
      <w:r w:rsidRPr="009444B7">
        <w:t>,</w:t>
      </w:r>
      <w:r w:rsidRPr="009444B7">
        <w:t>溶质的质量分数相等；</w:t>
      </w:r>
    </w:p>
    <w:p w:rsidR="00E52A35" w:rsidRPr="009444B7" w:rsidRDefault="00E52A35" w:rsidP="00E52A35">
      <w:pPr>
        <w:spacing w:line="360" w:lineRule="auto"/>
        <w:jc w:val="left"/>
        <w:textAlignment w:val="center"/>
      </w:pPr>
      <w:r w:rsidRPr="009444B7">
        <w:t>D  t</w:t>
      </w:r>
      <w:r w:rsidRPr="009444B7">
        <w:rPr>
          <w:vertAlign w:val="subscript"/>
        </w:rPr>
        <w:t>1</w:t>
      </w:r>
      <w:r w:rsidRPr="009444B7">
        <w:rPr>
          <w:rFonts w:ascii="宋体" w:hAnsi="宋体" w:cs="宋体" w:hint="eastAsia"/>
        </w:rPr>
        <w:t>℃</w:t>
      </w:r>
      <w:r w:rsidRPr="009444B7">
        <w:t>时，用甲、乙、丙三种固体配制等质量的饱和溶液，所需水的质量大小关系是乙</w:t>
      </w:r>
      <w:r w:rsidRPr="009444B7">
        <w:t>&gt;</w:t>
      </w:r>
      <w:r w:rsidRPr="009444B7">
        <w:t>甲</w:t>
      </w:r>
      <w:r w:rsidRPr="009444B7">
        <w:t>&gt;</w:t>
      </w:r>
      <w:proofErr w:type="gramStart"/>
      <w:r w:rsidRPr="009444B7">
        <w:t>丙</w:t>
      </w:r>
      <w:proofErr w:type="gramEnd"/>
      <w:r w:rsidRPr="009444B7">
        <w:t>。</w:t>
      </w:r>
    </w:p>
    <w:p w:rsidR="00E52A35" w:rsidRPr="009444B7" w:rsidRDefault="00E52A35" w:rsidP="00E52A35">
      <w:pPr>
        <w:spacing w:line="360" w:lineRule="auto"/>
      </w:pPr>
    </w:p>
    <w:p w:rsidR="00E52A35" w:rsidRPr="009444B7" w:rsidRDefault="00E52A35" w:rsidP="00E52A35">
      <w:pPr>
        <w:spacing w:line="360" w:lineRule="auto"/>
        <w:rPr>
          <w:b/>
        </w:rPr>
      </w:pPr>
      <w:r w:rsidRPr="009444B7">
        <w:rPr>
          <w:b/>
        </w:rPr>
        <w:t>四、实验题</w:t>
      </w:r>
    </w:p>
    <w:p w:rsidR="00E52A35" w:rsidRPr="009444B7" w:rsidRDefault="00E52A35" w:rsidP="00E52A35">
      <w:pPr>
        <w:spacing w:line="360" w:lineRule="auto"/>
        <w:jc w:val="left"/>
        <w:textAlignment w:val="center"/>
      </w:pPr>
      <w:r w:rsidRPr="009444B7">
        <w:t>18</w:t>
      </w:r>
      <w:r w:rsidRPr="009444B7">
        <w:t>．（</w:t>
      </w:r>
      <w:r w:rsidRPr="009444B7">
        <w:t>2019·</w:t>
      </w:r>
      <w:r w:rsidRPr="009444B7">
        <w:t>湖北）请结合下列实验装置，回答有关问题。</w:t>
      </w:r>
    </w:p>
    <w:p w:rsidR="00E52A35" w:rsidRPr="009444B7" w:rsidRDefault="00E52A35" w:rsidP="00E52A35">
      <w:pPr>
        <w:spacing w:line="360" w:lineRule="auto"/>
        <w:jc w:val="left"/>
        <w:textAlignment w:val="center"/>
      </w:pPr>
      <w:r w:rsidRPr="009444B7">
        <w:rPr>
          <w:noProof/>
        </w:rPr>
        <w:drawing>
          <wp:inline distT="0" distB="0" distL="114300" distR="114300" wp14:anchorId="4CE28D5A" wp14:editId="2A559754">
            <wp:extent cx="4391025" cy="1152525"/>
            <wp:effectExtent l="0" t="0" r="9525" b="9525"/>
            <wp:docPr id="100014" name="图片 100014"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884036199" name="图片 100014" descr="figure"/>
                    <pic:cNvPicPr/>
                  </pic:nvPicPr>
                  <pic:blipFill>
                    <a:blip r:embed="rId68"/>
                    <a:stretch>
                      <a:fillRect/>
                    </a:stretch>
                  </pic:blipFill>
                  <pic:spPr>
                    <a:xfrm>
                      <a:off x="0" y="0"/>
                      <a:ext cx="4391025" cy="1152525"/>
                    </a:xfrm>
                    <a:prstGeom prst="rect">
                      <a:avLst/>
                    </a:prstGeom>
                  </pic:spPr>
                </pic:pic>
              </a:graphicData>
            </a:graphic>
          </wp:inline>
        </w:drawing>
      </w:r>
    </w:p>
    <w:p w:rsidR="00E52A35" w:rsidRPr="009444B7" w:rsidRDefault="00E52A35" w:rsidP="00E52A35">
      <w:pPr>
        <w:spacing w:line="360" w:lineRule="auto"/>
        <w:jc w:val="left"/>
        <w:textAlignment w:val="center"/>
      </w:pPr>
      <w:r w:rsidRPr="009444B7">
        <w:t>（</w:t>
      </w:r>
      <w:r w:rsidRPr="009444B7">
        <w:t>1</w:t>
      </w:r>
      <w:r w:rsidRPr="009444B7">
        <w:t>）写出图中仪器</w:t>
      </w:r>
      <w:r w:rsidRPr="009444B7">
        <w:t>a</w:t>
      </w:r>
      <w:r w:rsidRPr="009444B7">
        <w:t>的名称：</w:t>
      </w:r>
      <w:r w:rsidRPr="009444B7">
        <w:rPr>
          <w:rFonts w:ascii="宋体" w:hAnsi="宋体" w:cs="宋体" w:hint="eastAsia"/>
        </w:rPr>
        <w:t>①</w:t>
      </w:r>
      <w:r w:rsidRPr="009444B7">
        <w:t>_____</w:t>
      </w:r>
      <w:r w:rsidRPr="009444B7">
        <w:t>。</w:t>
      </w:r>
    </w:p>
    <w:p w:rsidR="00E52A35" w:rsidRPr="009444B7" w:rsidRDefault="00E52A35" w:rsidP="00E52A35">
      <w:pPr>
        <w:spacing w:line="360" w:lineRule="auto"/>
        <w:jc w:val="left"/>
        <w:textAlignment w:val="center"/>
      </w:pPr>
      <w:r w:rsidRPr="009444B7">
        <w:t>（</w:t>
      </w:r>
      <w:r w:rsidRPr="009444B7">
        <w:t>2</w:t>
      </w:r>
      <w:r w:rsidRPr="009444B7">
        <w:t>）实验室用加热高锰酸钾制取并收集氧气，应选择的装置为</w:t>
      </w:r>
      <w:r w:rsidRPr="009444B7">
        <w:rPr>
          <w:rFonts w:ascii="宋体" w:hAnsi="宋体" w:cs="宋体" w:hint="eastAsia"/>
        </w:rPr>
        <w:t>②</w:t>
      </w:r>
      <w:r w:rsidRPr="009444B7">
        <w:t>_____</w:t>
      </w:r>
      <w:r w:rsidRPr="009444B7">
        <w:t>（填字母，下同），发生反应的化学方程式为</w:t>
      </w:r>
      <w:r w:rsidRPr="009444B7">
        <w:rPr>
          <w:rFonts w:ascii="宋体" w:hAnsi="宋体" w:cs="宋体" w:hint="eastAsia"/>
        </w:rPr>
        <w:t>③</w:t>
      </w:r>
      <w:r w:rsidRPr="009444B7">
        <w:t>_____</w:t>
      </w:r>
      <w:r w:rsidRPr="009444B7">
        <w:t>。</w:t>
      </w:r>
    </w:p>
    <w:p w:rsidR="00E52A35" w:rsidRPr="009444B7" w:rsidRDefault="00E52A35" w:rsidP="00E52A35">
      <w:pPr>
        <w:spacing w:line="360" w:lineRule="auto"/>
        <w:jc w:val="left"/>
        <w:textAlignment w:val="center"/>
      </w:pPr>
      <w:r w:rsidRPr="009444B7">
        <w:t>（</w:t>
      </w:r>
      <w:r w:rsidRPr="009444B7">
        <w:t>3</w:t>
      </w:r>
      <w:r w:rsidRPr="009444B7">
        <w:t>）实验室用石灰石与稀盐酸反应制取二氧化碳，应选择的发生装置为</w:t>
      </w:r>
      <w:r w:rsidRPr="009444B7">
        <w:rPr>
          <w:rFonts w:ascii="宋体" w:hAnsi="宋体" w:cs="宋体" w:hint="eastAsia"/>
        </w:rPr>
        <w:t>④</w:t>
      </w:r>
      <w:r w:rsidRPr="009444B7">
        <w:t>_____</w:t>
      </w:r>
      <w:r w:rsidRPr="009444B7">
        <w:t>。</w:t>
      </w:r>
    </w:p>
    <w:p w:rsidR="00E52A35" w:rsidRPr="009444B7" w:rsidRDefault="00E52A35" w:rsidP="00E52A35">
      <w:pPr>
        <w:spacing w:line="360" w:lineRule="auto"/>
        <w:jc w:val="left"/>
        <w:textAlignment w:val="center"/>
      </w:pPr>
      <w:r w:rsidRPr="009444B7">
        <w:t>有学生对此反应后的溶液感兴趣，他取适量反应后过滤的滤液，逐滴滴入碳酸钠溶液（碳酸钠溶液显碱性），并用</w:t>
      </w:r>
      <w:r w:rsidRPr="009444B7">
        <w:t>pH</w:t>
      </w:r>
      <w:r w:rsidRPr="009444B7">
        <w:t>传感器连续监测，得到如图曲线图（纵坐标为</w:t>
      </w:r>
      <w:r w:rsidRPr="009444B7">
        <w:t>pH</w:t>
      </w:r>
      <w:r w:rsidRPr="009444B7">
        <w:t>，横坐标为时间）</w:t>
      </w:r>
    </w:p>
    <w:p w:rsidR="00E52A35" w:rsidRPr="009444B7" w:rsidRDefault="00E52A35" w:rsidP="00E52A35">
      <w:pPr>
        <w:spacing w:line="360" w:lineRule="auto"/>
        <w:jc w:val="left"/>
        <w:textAlignment w:val="center"/>
      </w:pPr>
      <w:r w:rsidRPr="009444B7">
        <w:rPr>
          <w:noProof/>
        </w:rPr>
        <w:lastRenderedPageBreak/>
        <w:drawing>
          <wp:inline distT="0" distB="0" distL="114300" distR="114300" wp14:anchorId="309B3EFE" wp14:editId="4ECC6912">
            <wp:extent cx="2847975" cy="1371600"/>
            <wp:effectExtent l="0" t="0" r="9525" b="0"/>
            <wp:docPr id="100015" name="图片 100015"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957472766" name="图片 100015" descr="figure"/>
                    <pic:cNvPicPr/>
                  </pic:nvPicPr>
                  <pic:blipFill>
                    <a:blip r:embed="rId69"/>
                    <a:stretch>
                      <a:fillRect/>
                    </a:stretch>
                  </pic:blipFill>
                  <pic:spPr>
                    <a:xfrm>
                      <a:off x="0" y="0"/>
                      <a:ext cx="2847975" cy="1371600"/>
                    </a:xfrm>
                    <a:prstGeom prst="rect">
                      <a:avLst/>
                    </a:prstGeom>
                  </pic:spPr>
                </pic:pic>
              </a:graphicData>
            </a:graphic>
          </wp:inline>
        </w:drawing>
      </w:r>
    </w:p>
    <w:p w:rsidR="00E52A35" w:rsidRPr="009444B7" w:rsidRDefault="00E52A35" w:rsidP="00E52A35">
      <w:pPr>
        <w:spacing w:line="360" w:lineRule="auto"/>
        <w:jc w:val="left"/>
        <w:textAlignment w:val="center"/>
      </w:pPr>
      <w:r w:rsidRPr="009444B7">
        <w:t>I</w:t>
      </w:r>
      <w:r w:rsidRPr="009444B7">
        <w:t>．请分析图，写出</w:t>
      </w:r>
      <w:r w:rsidRPr="009444B7">
        <w:t>AB</w:t>
      </w:r>
      <w:r w:rsidRPr="009444B7">
        <w:t>段内发生的化学反应方程式</w:t>
      </w:r>
      <w:r w:rsidRPr="009444B7">
        <w:rPr>
          <w:rFonts w:ascii="宋体" w:hAnsi="宋体" w:cs="宋体" w:hint="eastAsia"/>
        </w:rPr>
        <w:t>⑤</w:t>
      </w:r>
      <w:r w:rsidRPr="009444B7">
        <w:t>_____</w:t>
      </w:r>
      <w:r w:rsidRPr="009444B7">
        <w:t>。</w:t>
      </w:r>
    </w:p>
    <w:p w:rsidR="00E52A35" w:rsidRPr="009444B7" w:rsidRDefault="00E52A35" w:rsidP="00E52A35">
      <w:pPr>
        <w:spacing w:line="360" w:lineRule="auto"/>
        <w:jc w:val="left"/>
        <w:textAlignment w:val="center"/>
      </w:pPr>
      <w:r w:rsidRPr="009444B7">
        <w:rPr>
          <w:rFonts w:ascii="宋体" w:hAnsi="宋体" w:cs="宋体" w:hint="eastAsia"/>
        </w:rPr>
        <w:t>Ⅱ</w:t>
      </w:r>
      <w:r w:rsidRPr="009444B7">
        <w:t>．图中</w:t>
      </w:r>
      <w:r w:rsidRPr="009444B7">
        <w:t>CD</w:t>
      </w:r>
      <w:r w:rsidRPr="009444B7">
        <w:t>段上升的原因你认为是</w:t>
      </w:r>
      <w:r w:rsidRPr="009444B7">
        <w:rPr>
          <w:rFonts w:ascii="宋体" w:hAnsi="宋体" w:cs="宋体" w:hint="eastAsia"/>
        </w:rPr>
        <w:t>⑥</w:t>
      </w:r>
      <w:r w:rsidRPr="009444B7">
        <w:t>_____</w:t>
      </w:r>
      <w:r w:rsidRPr="009444B7">
        <w:t>。</w:t>
      </w:r>
    </w:p>
    <w:p w:rsidR="00E52A35" w:rsidRPr="00E52A35" w:rsidRDefault="00E52A35" w:rsidP="002F09C3">
      <w:pPr>
        <w:spacing w:line="360" w:lineRule="auto"/>
        <w:rPr>
          <w:rFonts w:hint="eastAsia"/>
          <w:b/>
          <w:noProof/>
          <w:color w:val="FF0000"/>
          <w:sz w:val="32"/>
          <w:szCs w:val="32"/>
        </w:rPr>
      </w:pPr>
    </w:p>
    <w:sectPr w:rsidR="00E52A35" w:rsidRPr="00E52A35">
      <w:headerReference w:type="default" r:id="rId70"/>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3846" w:rsidRDefault="00323846" w:rsidP="00A8289A">
      <w:r>
        <w:separator/>
      </w:r>
    </w:p>
  </w:endnote>
  <w:endnote w:type="continuationSeparator" w:id="0">
    <w:p w:rsidR="00323846" w:rsidRDefault="00323846" w:rsidP="00A828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3846" w:rsidRDefault="00323846" w:rsidP="00A8289A">
      <w:r>
        <w:separator/>
      </w:r>
    </w:p>
  </w:footnote>
  <w:footnote w:type="continuationSeparator" w:id="0">
    <w:p w:rsidR="00323846" w:rsidRDefault="00323846" w:rsidP="00A828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C8B" w:rsidRDefault="00323846">
    <w:pPr>
      <w:pStyle w:val="a3"/>
      <w:pBdr>
        <w:bottom w:val="none" w:sz="0" w:space="0" w:color="auto"/>
      </w:pBdr>
      <w:jc w:val="right"/>
      <w:rPr>
        <w:rFonts w:ascii="微软雅黑" w:eastAsia="微软雅黑" w:hAnsi="微软雅黑" w:cs="微软雅黑"/>
        <w:b/>
        <w:color w:val="CC0000"/>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A09FFC"/>
    <w:multiLevelType w:val="singleLevel"/>
    <w:tmpl w:val="8DA09FFC"/>
    <w:lvl w:ilvl="0">
      <w:start w:val="2"/>
      <w:numFmt w:val="upperLetter"/>
      <w:suff w:val="nothing"/>
      <w:lvlText w:val="%1、"/>
      <w:lvlJc w:val="left"/>
    </w:lvl>
  </w:abstractNum>
  <w:abstractNum w:abstractNumId="1">
    <w:nsid w:val="8E8533B9"/>
    <w:multiLevelType w:val="singleLevel"/>
    <w:tmpl w:val="8E8533B9"/>
    <w:lvl w:ilvl="0">
      <w:start w:val="2"/>
      <w:numFmt w:val="upperLetter"/>
      <w:suff w:val="nothing"/>
      <w:lvlText w:val="%1、"/>
      <w:lvlJc w:val="left"/>
    </w:lvl>
  </w:abstractNum>
  <w:abstractNum w:abstractNumId="2">
    <w:nsid w:val="9EBD8655"/>
    <w:multiLevelType w:val="singleLevel"/>
    <w:tmpl w:val="9EBD8655"/>
    <w:lvl w:ilvl="0">
      <w:start w:val="1"/>
      <w:numFmt w:val="chineseCounting"/>
      <w:suff w:val="nothing"/>
      <w:lvlText w:val="%1、"/>
      <w:lvlJc w:val="left"/>
      <w:rPr>
        <w:rFonts w:hint="eastAsia"/>
      </w:rPr>
    </w:lvl>
  </w:abstractNum>
  <w:abstractNum w:abstractNumId="3">
    <w:nsid w:val="FAC95598"/>
    <w:multiLevelType w:val="singleLevel"/>
    <w:tmpl w:val="FAC95598"/>
    <w:lvl w:ilvl="0">
      <w:start w:val="2"/>
      <w:numFmt w:val="upperLetter"/>
      <w:suff w:val="nothing"/>
      <w:lvlText w:val="%1、"/>
      <w:lvlJc w:val="left"/>
    </w:lvl>
  </w:abstractNum>
  <w:abstractNum w:abstractNumId="4">
    <w:nsid w:val="06FD2EE7"/>
    <w:multiLevelType w:val="singleLevel"/>
    <w:tmpl w:val="06FD2EE7"/>
    <w:lvl w:ilvl="0">
      <w:start w:val="1"/>
      <w:numFmt w:val="decimal"/>
      <w:lvlText w:val="(%1)"/>
      <w:lvlJc w:val="left"/>
      <w:pPr>
        <w:tabs>
          <w:tab w:val="num" w:pos="312"/>
        </w:tabs>
      </w:pPr>
    </w:lvl>
  </w:abstractNum>
  <w:abstractNum w:abstractNumId="5">
    <w:nsid w:val="26C77C9A"/>
    <w:multiLevelType w:val="singleLevel"/>
    <w:tmpl w:val="26C77C9A"/>
    <w:lvl w:ilvl="0">
      <w:start w:val="2"/>
      <w:numFmt w:val="upperLetter"/>
      <w:suff w:val="nothing"/>
      <w:lvlText w:val="%1、"/>
      <w:lvlJc w:val="left"/>
    </w:lvl>
  </w:abstractNum>
  <w:abstractNum w:abstractNumId="6">
    <w:nsid w:val="2DFF4A18"/>
    <w:multiLevelType w:val="singleLevel"/>
    <w:tmpl w:val="2DFF4A18"/>
    <w:lvl w:ilvl="0">
      <w:start w:val="2"/>
      <w:numFmt w:val="upperLetter"/>
      <w:suff w:val="nothing"/>
      <w:lvlText w:val="%1、"/>
      <w:lvlJc w:val="left"/>
    </w:lvl>
  </w:abstractNum>
  <w:abstractNum w:abstractNumId="7">
    <w:nsid w:val="3CF6FAA9"/>
    <w:multiLevelType w:val="singleLevel"/>
    <w:tmpl w:val="3CF6FAA9"/>
    <w:lvl w:ilvl="0">
      <w:start w:val="1"/>
      <w:numFmt w:val="upperLetter"/>
      <w:lvlText w:val="%1."/>
      <w:lvlJc w:val="left"/>
      <w:pPr>
        <w:tabs>
          <w:tab w:val="num" w:pos="312"/>
        </w:tabs>
      </w:pPr>
    </w:lvl>
  </w:abstractNum>
  <w:abstractNum w:abstractNumId="8">
    <w:nsid w:val="40E8019E"/>
    <w:multiLevelType w:val="singleLevel"/>
    <w:tmpl w:val="40E8019E"/>
    <w:lvl w:ilvl="0">
      <w:start w:val="1"/>
      <w:numFmt w:val="upperLetter"/>
      <w:suff w:val="nothing"/>
      <w:lvlText w:val="%1．"/>
      <w:lvlJc w:val="left"/>
    </w:lvl>
  </w:abstractNum>
  <w:abstractNum w:abstractNumId="9">
    <w:nsid w:val="626C20D5"/>
    <w:multiLevelType w:val="singleLevel"/>
    <w:tmpl w:val="626C20D5"/>
    <w:lvl w:ilvl="0">
      <w:start w:val="4"/>
      <w:numFmt w:val="chineseCounting"/>
      <w:suff w:val="nothing"/>
      <w:lvlText w:val="%1、"/>
      <w:lvlJc w:val="left"/>
      <w:rPr>
        <w:rFonts w:hint="eastAsia"/>
      </w:rPr>
    </w:lvl>
  </w:abstractNum>
  <w:abstractNum w:abstractNumId="10">
    <w:nsid w:val="7A4A2435"/>
    <w:multiLevelType w:val="singleLevel"/>
    <w:tmpl w:val="7A4A2435"/>
    <w:lvl w:ilvl="0">
      <w:start w:val="1"/>
      <w:numFmt w:val="decimal"/>
      <w:lvlText w:val="%1."/>
      <w:lvlJc w:val="left"/>
      <w:pPr>
        <w:tabs>
          <w:tab w:val="num" w:pos="312"/>
        </w:tabs>
      </w:pPr>
    </w:lvl>
  </w:abstractNum>
  <w:num w:numId="1">
    <w:abstractNumId w:val="2"/>
  </w:num>
  <w:num w:numId="2">
    <w:abstractNumId w:val="9"/>
  </w:num>
  <w:num w:numId="3">
    <w:abstractNumId w:val="8"/>
  </w:num>
  <w:num w:numId="4">
    <w:abstractNumId w:val="7"/>
  </w:num>
  <w:num w:numId="5">
    <w:abstractNumId w:val="1"/>
  </w:num>
  <w:num w:numId="6">
    <w:abstractNumId w:val="4"/>
  </w:num>
  <w:num w:numId="7">
    <w:abstractNumId w:val="10"/>
  </w:num>
  <w:num w:numId="8">
    <w:abstractNumId w:val="3"/>
  </w:num>
  <w:num w:numId="9">
    <w:abstractNumId w:val="6"/>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4A5D"/>
    <w:rsid w:val="000B300C"/>
    <w:rsid w:val="00232BB8"/>
    <w:rsid w:val="00265BF2"/>
    <w:rsid w:val="002F09C3"/>
    <w:rsid w:val="003006D0"/>
    <w:rsid w:val="003073E2"/>
    <w:rsid w:val="00323846"/>
    <w:rsid w:val="00406E6B"/>
    <w:rsid w:val="00476536"/>
    <w:rsid w:val="006D4A5D"/>
    <w:rsid w:val="007D2BAC"/>
    <w:rsid w:val="007D48ED"/>
    <w:rsid w:val="00901887"/>
    <w:rsid w:val="00A8289A"/>
    <w:rsid w:val="00AE72E2"/>
    <w:rsid w:val="00B8394B"/>
    <w:rsid w:val="00C8608B"/>
    <w:rsid w:val="00DF474F"/>
    <w:rsid w:val="00E52A35"/>
    <w:rsid w:val="00E57F50"/>
    <w:rsid w:val="00EA5451"/>
    <w:rsid w:val="00EC5A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rsid w:val="00A8289A"/>
    <w:rPr>
      <w:sz w:val="18"/>
      <w:szCs w:val="18"/>
    </w:rPr>
  </w:style>
  <w:style w:type="character" w:customStyle="1" w:styleId="Char1">
    <w:name w:val="批注框文本 Char"/>
    <w:basedOn w:val="a0"/>
    <w:link w:val="a5"/>
    <w:uiPriority w:val="99"/>
    <w:semiHidden/>
    <w:rsid w:val="00A8289A"/>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rsid w:val="00A8289A"/>
    <w:rPr>
      <w:sz w:val="18"/>
      <w:szCs w:val="18"/>
    </w:rPr>
  </w:style>
  <w:style w:type="character" w:customStyle="1" w:styleId="Char1">
    <w:name w:val="批注框文本 Char"/>
    <w:basedOn w:val="a0"/>
    <w:link w:val="a5"/>
    <w:uiPriority w:val="99"/>
    <w:semiHidden/>
    <w:rsid w:val="00A8289A"/>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5.png"/><Relationship Id="rId47" Type="http://schemas.openxmlformats.org/officeDocument/2006/relationships/image" Target="media/image38.wmf"/><Relationship Id="rId50" Type="http://schemas.openxmlformats.org/officeDocument/2006/relationships/oleObject" Target="embeddings/oleObject5.bin"/><Relationship Id="rId55" Type="http://schemas.openxmlformats.org/officeDocument/2006/relationships/image" Target="media/image42.png"/><Relationship Id="rId63" Type="http://schemas.openxmlformats.org/officeDocument/2006/relationships/image" Target="media/image50.png"/><Relationship Id="rId68" Type="http://schemas.openxmlformats.org/officeDocument/2006/relationships/image" Target="media/image55.png"/><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7.wmf"/><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image" Target="media/image53.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oleObject" Target="embeddings/oleObject4.bin"/><Relationship Id="rId57" Type="http://schemas.openxmlformats.org/officeDocument/2006/relationships/image" Target="media/image44.png"/><Relationship Id="rId61" Type="http://schemas.openxmlformats.org/officeDocument/2006/relationships/image" Target="media/image48.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oleObject" Target="embeddings/oleObject1.bin"/><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5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wmf"/><Relationship Id="rId48" Type="http://schemas.openxmlformats.org/officeDocument/2006/relationships/oleObject" Target="embeddings/oleObject3.bin"/><Relationship Id="rId56" Type="http://schemas.openxmlformats.org/officeDocument/2006/relationships/image" Target="media/image43.png"/><Relationship Id="rId64" Type="http://schemas.openxmlformats.org/officeDocument/2006/relationships/image" Target="media/image51.png"/><Relationship Id="rId69" Type="http://schemas.openxmlformats.org/officeDocument/2006/relationships/image" Target="media/image56.png"/><Relationship Id="rId8" Type="http://schemas.openxmlformats.org/officeDocument/2006/relationships/image" Target="media/image1.png"/><Relationship Id="rId51" Type="http://schemas.openxmlformats.org/officeDocument/2006/relationships/oleObject" Target="embeddings/oleObject6.bin"/><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oleObject" Target="embeddings/oleObject2.bin"/><Relationship Id="rId59" Type="http://schemas.openxmlformats.org/officeDocument/2006/relationships/image" Target="media/image46.png"/><Relationship Id="rId67" Type="http://schemas.openxmlformats.org/officeDocument/2006/relationships/image" Target="media/image54.png"/><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1.png"/><Relationship Id="rId62" Type="http://schemas.openxmlformats.org/officeDocument/2006/relationships/image" Target="media/image49.png"/><Relationship Id="rId70"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467</Words>
  <Characters>2668</Characters>
  <Application>Microsoft Office Word</Application>
  <DocSecurity>0</DocSecurity>
  <Lines>22</Lines>
  <Paragraphs>6</Paragraphs>
  <ScaleCrop>false</ScaleCrop>
  <Company/>
  <LinksUpToDate>false</LinksUpToDate>
  <CharactersWithSpaces>31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1-02T12:00:00Z</dcterms:created>
  <dcterms:modified xsi:type="dcterms:W3CDTF">2020-01-02T12:00:00Z</dcterms:modified>
</cp:coreProperties>
</file>